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F9F05C1" w14:textId="0E974AA5" w:rsidR="00DD2920" w:rsidRPr="00E8792B" w:rsidRDefault="00E8792B" w:rsidP="00F522EE">
      <w:pPr>
        <w:pStyle w:val="Paragraphedeliste"/>
        <w:numPr>
          <w:ilvl w:val="0"/>
          <w:numId w:val="4"/>
        </w:numPr>
        <w:bidi/>
        <w:ind w:left="423" w:hanging="282"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 w:rsidRPr="00E8792B">
        <w:rPr>
          <w:rFonts w:ascii="Simplified Arabic" w:hAnsi="Simplified Arabic" w:cs="Simplified Arabic" w:hint="cs"/>
          <w:sz w:val="28"/>
          <w:szCs w:val="28"/>
          <w:rtl/>
          <w:lang w:bidi="ar-DZ"/>
        </w:rPr>
        <w:t>أجب بصحيح أو خطأ على التصريحات التالية:</w:t>
      </w:r>
    </w:p>
    <w:tbl>
      <w:tblPr>
        <w:tblStyle w:val="Tableausimple2"/>
        <w:bidiVisual/>
        <w:tblW w:w="0" w:type="auto"/>
        <w:tblLook w:val="04A0" w:firstRow="1" w:lastRow="0" w:firstColumn="1" w:lastColumn="0" w:noHBand="0" w:noVBand="1"/>
      </w:tblPr>
      <w:tblGrid>
        <w:gridCol w:w="10204"/>
      </w:tblGrid>
      <w:tr w:rsidR="00DD2920" w14:paraId="075504B2" w14:textId="77777777" w:rsidTr="00E8792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4" w:type="dxa"/>
          </w:tcPr>
          <w:p w14:paraId="12ACB97F" w14:textId="6EBDEB09" w:rsidR="00DD2920" w:rsidRPr="00E8792B" w:rsidRDefault="00795512" w:rsidP="00F522EE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rFonts w:ascii="Simplified Arabic" w:hAnsi="Simplified Arabic" w:cs="Simplified Arabic"/>
                <w:b w:val="0"/>
                <w:bCs w:val="0"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 xml:space="preserve">يخزن النابض المضغوط طاقة كامنة </w:t>
            </w:r>
            <w:proofErr w:type="spellStart"/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مرونية</w:t>
            </w:r>
            <w:proofErr w:type="spellEnd"/>
            <w:r w:rsidR="00920BE0"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 xml:space="preserve"> </w:t>
            </w:r>
            <w:r w:rsidR="00920BE0" w:rsidRPr="00920BE0">
              <w:rPr>
                <w:rFonts w:ascii="Simplified Arabic" w:hAnsi="Simplified Arabic" w:cs="Simplified Arabic" w:hint="cs"/>
                <w:b w:val="0"/>
                <w:bCs w:val="0"/>
                <w:color w:val="00B050"/>
                <w:sz w:val="28"/>
                <w:szCs w:val="28"/>
                <w:rtl/>
                <w:lang w:bidi="ar-DZ"/>
              </w:rPr>
              <w:t>(صحيح)</w:t>
            </w:r>
          </w:p>
        </w:tc>
      </w:tr>
      <w:tr w:rsidR="00E8792B" w14:paraId="618CC293" w14:textId="77777777" w:rsidTr="00E8792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4" w:type="dxa"/>
            <w:vAlign w:val="center"/>
          </w:tcPr>
          <w:p w14:paraId="31213220" w14:textId="332D9860" w:rsidR="00E8792B" w:rsidRPr="00E8792B" w:rsidRDefault="00E8792B" w:rsidP="00E8792B">
            <w:pPr>
              <w:pStyle w:val="Paragraphedeliste"/>
              <w:bidi/>
              <w:rPr>
                <w:rFonts w:ascii="Simplified Arabic" w:hAnsi="Simplified Arabic" w:cs="Simplified Arabic"/>
                <w:b w:val="0"/>
                <w:bCs w:val="0"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</w:t>
            </w:r>
          </w:p>
        </w:tc>
      </w:tr>
      <w:tr w:rsidR="00E8792B" w14:paraId="53FD60C3" w14:textId="77777777" w:rsidTr="00E8792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4" w:type="dxa"/>
          </w:tcPr>
          <w:p w14:paraId="781B8D01" w14:textId="2C3C945F" w:rsidR="00E8792B" w:rsidRPr="00E8792B" w:rsidRDefault="00E8792B" w:rsidP="00F522EE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b w:val="0"/>
                <w:bCs w:val="0"/>
                <w:rtl/>
                <w:lang w:bidi="ar-DZ"/>
              </w:rPr>
            </w:pPr>
            <w:r w:rsidRPr="00E8792B"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 xml:space="preserve">يُدير الماء الساقط </w:t>
            </w:r>
            <w:r w:rsidR="00920BE0"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 xml:space="preserve">العنفة لتوليد الطاقة الكهربائية </w:t>
            </w:r>
            <w:r w:rsidR="00920BE0" w:rsidRPr="00920BE0">
              <w:rPr>
                <w:rFonts w:ascii="Simplified Arabic" w:hAnsi="Simplified Arabic" w:cs="Simplified Arabic" w:hint="cs"/>
                <w:b w:val="0"/>
                <w:bCs w:val="0"/>
                <w:color w:val="00B050"/>
                <w:sz w:val="28"/>
                <w:szCs w:val="28"/>
                <w:rtl/>
                <w:lang w:bidi="ar-DZ"/>
              </w:rPr>
              <w:t>(صحيح)</w:t>
            </w:r>
          </w:p>
        </w:tc>
      </w:tr>
      <w:tr w:rsidR="00E8792B" w14:paraId="148837F8" w14:textId="77777777" w:rsidTr="00E8792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4" w:type="dxa"/>
          </w:tcPr>
          <w:p w14:paraId="061FFF0D" w14:textId="1FE50596" w:rsidR="00E8792B" w:rsidRPr="00E8792B" w:rsidRDefault="00E8792B" w:rsidP="00E8792B">
            <w:pPr>
              <w:pStyle w:val="Paragraphedeliste"/>
              <w:bidi/>
              <w:jc w:val="both"/>
              <w:rPr>
                <w:rFonts w:ascii="Simplified Arabic" w:hAnsi="Simplified Arabic" w:cs="Simplified Arabic"/>
                <w:b w:val="0"/>
                <w:bCs w:val="0"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</w:t>
            </w:r>
          </w:p>
        </w:tc>
      </w:tr>
      <w:tr w:rsidR="00E8792B" w14:paraId="5DEB20D7" w14:textId="77777777" w:rsidTr="00E8792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4" w:type="dxa"/>
          </w:tcPr>
          <w:p w14:paraId="3A760D5B" w14:textId="19BA637B" w:rsidR="00E8792B" w:rsidRPr="00E8792B" w:rsidRDefault="00E8792B" w:rsidP="00F522EE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b w:val="0"/>
                <w:bCs w:val="0"/>
                <w:rtl/>
                <w:lang w:bidi="ar-DZ"/>
              </w:rPr>
            </w:pPr>
            <w:r w:rsidRPr="00E8792B"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 xml:space="preserve">تُسخن أشعة </w:t>
            </w:r>
            <w:r w:rsidR="00920BE0"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 xml:space="preserve">الشمس الماء الموجود داخل الإناء </w:t>
            </w:r>
            <w:r w:rsidR="00920BE0" w:rsidRPr="00920BE0">
              <w:rPr>
                <w:rFonts w:ascii="Simplified Arabic" w:hAnsi="Simplified Arabic" w:cs="Simplified Arabic" w:hint="cs"/>
                <w:b w:val="0"/>
                <w:bCs w:val="0"/>
                <w:color w:val="00B050"/>
                <w:sz w:val="28"/>
                <w:szCs w:val="28"/>
                <w:rtl/>
                <w:lang w:bidi="ar-DZ"/>
              </w:rPr>
              <w:t>(صحيح)</w:t>
            </w:r>
          </w:p>
        </w:tc>
      </w:tr>
      <w:tr w:rsidR="00E8792B" w14:paraId="55A1EFC3" w14:textId="77777777" w:rsidTr="00E8792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4" w:type="dxa"/>
          </w:tcPr>
          <w:p w14:paraId="4ED4D2A5" w14:textId="71B8E438" w:rsidR="00E8792B" w:rsidRPr="00E8792B" w:rsidRDefault="00E8792B" w:rsidP="00E8792B">
            <w:pPr>
              <w:pStyle w:val="Paragraphedeliste"/>
              <w:bidi/>
              <w:jc w:val="both"/>
              <w:rPr>
                <w:rFonts w:ascii="Simplified Arabic" w:hAnsi="Simplified Arabic" w:cs="Simplified Arabic"/>
                <w:b w:val="0"/>
                <w:bCs w:val="0"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</w:t>
            </w:r>
          </w:p>
        </w:tc>
      </w:tr>
      <w:tr w:rsidR="00E8792B" w14:paraId="693E72C8" w14:textId="77777777" w:rsidTr="00E8792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4" w:type="dxa"/>
          </w:tcPr>
          <w:p w14:paraId="03AEF01E" w14:textId="542E30B7" w:rsidR="00E8792B" w:rsidRPr="00E8792B" w:rsidRDefault="00920BE0" w:rsidP="00920BE0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b w:val="0"/>
                <w:bCs w:val="0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 xml:space="preserve">يخزن الماء الساخن طاقة إشعاعية </w:t>
            </w:r>
            <w:r w:rsidRPr="00920BE0">
              <w:rPr>
                <w:rFonts w:ascii="Simplified Arabic" w:hAnsi="Simplified Arabic" w:cs="Simplified Arabic" w:hint="cs"/>
                <w:b w:val="0"/>
                <w:bCs w:val="0"/>
                <w:color w:val="FF0000"/>
                <w:sz w:val="28"/>
                <w:szCs w:val="28"/>
                <w:rtl/>
                <w:lang w:bidi="ar-DZ"/>
              </w:rPr>
              <w:t>(خطأ)</w:t>
            </w:r>
          </w:p>
        </w:tc>
      </w:tr>
      <w:tr w:rsidR="00E8792B" w14:paraId="61136DCE" w14:textId="77777777" w:rsidTr="00E8792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4" w:type="dxa"/>
          </w:tcPr>
          <w:p w14:paraId="6D834C4F" w14:textId="3CB6692A" w:rsidR="00E8792B" w:rsidRPr="00920BE0" w:rsidRDefault="00920BE0" w:rsidP="00E8792B">
            <w:pPr>
              <w:pStyle w:val="Paragraphedeliste"/>
              <w:bidi/>
              <w:jc w:val="both"/>
              <w:rPr>
                <w:rFonts w:ascii="Simplified Arabic" w:hAnsi="Simplified Arabic" w:cs="Simplified Arabic"/>
                <w:b w:val="0"/>
                <w:bCs w:val="0"/>
                <w:color w:val="00B050"/>
                <w:sz w:val="28"/>
                <w:szCs w:val="28"/>
                <w:rtl/>
                <w:lang w:bidi="ar-DZ"/>
              </w:rPr>
            </w:pPr>
            <w:r w:rsidRPr="00920BE0">
              <w:rPr>
                <w:rFonts w:ascii="Simplified Arabic" w:hAnsi="Simplified Arabic" w:cs="Simplified Arabic" w:hint="cs"/>
                <w:b w:val="0"/>
                <w:bCs w:val="0"/>
                <w:color w:val="00B050"/>
                <w:sz w:val="28"/>
                <w:szCs w:val="28"/>
                <w:rtl/>
                <w:lang w:bidi="ar-DZ"/>
              </w:rPr>
              <w:t>يخزن الماء الساخن طاقة داخلية (مركبة حرارية)</w:t>
            </w:r>
          </w:p>
        </w:tc>
      </w:tr>
      <w:tr w:rsidR="00E8792B" w14:paraId="224D404E" w14:textId="77777777" w:rsidTr="00E8792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4" w:type="dxa"/>
          </w:tcPr>
          <w:p w14:paraId="1BC6523A" w14:textId="0D00DD3B" w:rsidR="00E8792B" w:rsidRPr="00E8792B" w:rsidRDefault="00BE6D46" w:rsidP="00F522EE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b w:val="0"/>
                <w:bCs w:val="0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يخزن ماء السد طاقة حركية</w:t>
            </w:r>
            <w:r w:rsidR="00920BE0"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 xml:space="preserve"> </w:t>
            </w:r>
            <w:r w:rsidR="00920BE0" w:rsidRPr="00920BE0">
              <w:rPr>
                <w:rFonts w:ascii="Simplified Arabic" w:hAnsi="Simplified Arabic" w:cs="Simplified Arabic" w:hint="cs"/>
                <w:b w:val="0"/>
                <w:bCs w:val="0"/>
                <w:color w:val="FF0000"/>
                <w:sz w:val="28"/>
                <w:szCs w:val="28"/>
                <w:rtl/>
                <w:lang w:bidi="ar-DZ"/>
              </w:rPr>
              <w:t>(خطأ)</w:t>
            </w:r>
          </w:p>
        </w:tc>
      </w:tr>
      <w:tr w:rsidR="00E8792B" w14:paraId="2BC1BDDE" w14:textId="77777777" w:rsidTr="00E8792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4" w:type="dxa"/>
          </w:tcPr>
          <w:p w14:paraId="757BDC5C" w14:textId="4963056F" w:rsidR="00E8792B" w:rsidRPr="00E8792B" w:rsidRDefault="00BE6D46" w:rsidP="00BE6D46">
            <w:pPr>
              <w:pStyle w:val="Paragraphedeliste"/>
              <w:bidi/>
              <w:jc w:val="both"/>
              <w:rPr>
                <w:rFonts w:ascii="Simplified Arabic" w:hAnsi="Simplified Arabic" w:cs="Simplified Arabic"/>
                <w:b w:val="0"/>
                <w:bCs w:val="0"/>
                <w:sz w:val="28"/>
                <w:szCs w:val="28"/>
                <w:rtl/>
                <w:lang w:bidi="ar-DZ"/>
              </w:rPr>
            </w:pPr>
            <w:r w:rsidRPr="00BE6D46">
              <w:rPr>
                <w:rFonts w:ascii="Simplified Arabic" w:hAnsi="Simplified Arabic" w:cs="Simplified Arabic" w:hint="cs"/>
                <w:b w:val="0"/>
                <w:bCs w:val="0"/>
                <w:color w:val="00B050"/>
                <w:sz w:val="28"/>
                <w:szCs w:val="28"/>
                <w:rtl/>
                <w:lang w:bidi="ar-DZ"/>
              </w:rPr>
              <w:t xml:space="preserve">يخزن ماء السد طاقة </w:t>
            </w:r>
            <w:r w:rsidRPr="00BE6D46">
              <w:rPr>
                <w:rFonts w:ascii="Simplified Arabic" w:hAnsi="Simplified Arabic" w:cs="Simplified Arabic" w:hint="cs"/>
                <w:b w:val="0"/>
                <w:bCs w:val="0"/>
                <w:color w:val="00B050"/>
                <w:sz w:val="28"/>
                <w:szCs w:val="28"/>
                <w:rtl/>
                <w:lang w:bidi="ar-DZ"/>
              </w:rPr>
              <w:t>كامنة ثقالية</w:t>
            </w:r>
            <w:r w:rsidRPr="00BE6D46">
              <w:rPr>
                <w:rFonts w:ascii="Simplified Arabic" w:hAnsi="Simplified Arabic" w:cs="Simplified Arabic" w:hint="cs"/>
                <w:b w:val="0"/>
                <w:bCs w:val="0"/>
                <w:color w:val="00B050"/>
                <w:sz w:val="28"/>
                <w:szCs w:val="28"/>
                <w:rtl/>
                <w:lang w:bidi="ar-DZ"/>
              </w:rPr>
              <w:t xml:space="preserve"> </w:t>
            </w:r>
          </w:p>
        </w:tc>
      </w:tr>
    </w:tbl>
    <w:p w14:paraId="52F6673E" w14:textId="5EEDECD3" w:rsidR="00DD2920" w:rsidRDefault="007C27F9" w:rsidP="00DD2920">
      <w:pPr>
        <w:bidi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9808" behindDoc="0" locked="0" layoutInCell="1" allowOverlap="1" wp14:anchorId="68A345A6" wp14:editId="50E84CFF">
                <wp:simplePos x="0" y="0"/>
                <wp:positionH relativeFrom="column">
                  <wp:posOffset>-168910</wp:posOffset>
                </wp:positionH>
                <wp:positionV relativeFrom="paragraph">
                  <wp:posOffset>13970</wp:posOffset>
                </wp:positionV>
                <wp:extent cx="3686175" cy="1971675"/>
                <wp:effectExtent l="0" t="0" r="0" b="0"/>
                <wp:wrapNone/>
                <wp:docPr id="1644603121" name="Groupe 16446031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6175" cy="1971675"/>
                          <a:chOff x="0" y="0"/>
                          <a:chExt cx="3686175" cy="1971675"/>
                        </a:xfrm>
                      </wpg:grpSpPr>
                      <wpg:grpSp>
                        <wpg:cNvPr id="1644603119" name="Groupe 1644603119"/>
                        <wpg:cNvGrpSpPr/>
                        <wpg:grpSpPr>
                          <a:xfrm>
                            <a:off x="0" y="0"/>
                            <a:ext cx="3686175" cy="1847850"/>
                            <a:chOff x="0" y="0"/>
                            <a:chExt cx="3686175" cy="1847850"/>
                          </a:xfrm>
                        </wpg:grpSpPr>
                        <wpg:grpSp>
                          <wpg:cNvPr id="1644603117" name="Groupe 1644603117"/>
                          <wpg:cNvGrpSpPr/>
                          <wpg:grpSpPr>
                            <a:xfrm>
                              <a:off x="0" y="0"/>
                              <a:ext cx="3258820" cy="1847850"/>
                              <a:chOff x="0" y="0"/>
                              <a:chExt cx="3258820" cy="1847850"/>
                            </a:xfrm>
                          </wpg:grpSpPr>
                          <wpg:grpSp>
                            <wpg:cNvPr id="1644603115" name="Groupe 1644603115"/>
                            <wpg:cNvGrpSpPr/>
                            <wpg:grpSpPr>
                              <a:xfrm>
                                <a:off x="171450" y="0"/>
                                <a:ext cx="3087370" cy="1847850"/>
                                <a:chOff x="0" y="0"/>
                                <a:chExt cx="3087370" cy="184785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644603113" name="Image 1644603113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7484" t="15602" r="1711" b="31180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3087370" cy="184785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1644603114" name="Rectangle 1644603114"/>
                              <wps:cNvSpPr/>
                              <wps:spPr>
                                <a:xfrm>
                                  <a:off x="533400" y="1200150"/>
                                  <a:ext cx="847585" cy="4953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762D90F9" w14:textId="01FDCC9D" w:rsidR="007C27F9" w:rsidRPr="007E737D" w:rsidRDefault="007C27F9" w:rsidP="007C27F9">
                                    <w:pPr>
                                      <w:jc w:val="center"/>
                                      <w:rPr>
                                        <w:rFonts w:ascii="Simplified Arabic" w:hAnsi="Simplified Arabic" w:cs="Simplified Arabic"/>
                                        <w:b/>
                                        <w:bCs/>
                                        <w:color w:val="000000" w:themeColor="text1"/>
                                        <w:sz w:val="32"/>
                                        <w:szCs w:val="32"/>
                                        <w:rtl/>
                                        <w:lang w:bidi="ar-DZ"/>
                                      </w:rPr>
                                    </w:pPr>
                                    <w:r>
                                      <w:rPr>
                                        <w:rFonts w:ascii="Simplified Arabic" w:hAnsi="Simplified Arabic" w:cs="Simplified Arabic" w:hint="cs"/>
                                        <w:b/>
                                        <w:bCs/>
                                        <w:color w:val="000000" w:themeColor="text1"/>
                                        <w:sz w:val="32"/>
                                        <w:szCs w:val="32"/>
                                        <w:rtl/>
                                        <w:lang w:bidi="ar-DZ"/>
                                      </w:rPr>
                                      <w:t>مول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644603116" name="Rectangle 1644603116"/>
                            <wps:cNvSpPr/>
                            <wps:spPr>
                              <a:xfrm>
                                <a:off x="0" y="142875"/>
                                <a:ext cx="847585" cy="495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DBE152C" w14:textId="7F14ADF8" w:rsidR="007C27F9" w:rsidRPr="007E737D" w:rsidRDefault="007C27F9" w:rsidP="007C27F9">
                                  <w:pPr>
                                    <w:jc w:val="center"/>
                                    <w:rPr>
                                      <w:rFonts w:ascii="Simplified Arabic" w:hAnsi="Simplified Arabic" w:cs="Simplified Arabic"/>
                                      <w:b/>
                                      <w:bCs/>
                                      <w:color w:val="000000" w:themeColor="text1"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ascii="Simplified Arabic" w:hAnsi="Simplified Arabic" w:cs="Simplified Arabic" w:hint="cs"/>
                                      <w:b/>
                                      <w:bCs/>
                                      <w:color w:val="000000" w:themeColor="text1"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  <w:t>مصباح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644603118" name="Rectangle 1644603118"/>
                          <wps:cNvSpPr/>
                          <wps:spPr>
                            <a:xfrm>
                              <a:off x="2276475" y="95250"/>
                              <a:ext cx="1409700" cy="495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3651C7D8" w14:textId="72246409" w:rsidR="007C27F9" w:rsidRPr="007E737D" w:rsidRDefault="007C27F9" w:rsidP="007C27F9">
                                <w:pPr>
                                  <w:jc w:val="center"/>
                                  <w:rPr>
                                    <w:rFonts w:ascii="Simplified Arabic" w:hAnsi="Simplified Arabic" w:cs="Simplified Arabic"/>
                                    <w:b/>
                                    <w:bCs/>
                                    <w:color w:val="000000" w:themeColor="text1"/>
                                    <w:sz w:val="32"/>
                                    <w:szCs w:val="32"/>
                                    <w:rtl/>
                                    <w:lang w:bidi="ar-DZ"/>
                                  </w:rPr>
                                </w:pPr>
                                <w:r>
                                  <w:rPr>
                                    <w:rFonts w:ascii="Simplified Arabic" w:hAnsi="Simplified Arabic" w:cs="Simplified Arabic" w:hint="cs"/>
                                    <w:b/>
                                    <w:bCs/>
                                    <w:color w:val="000000" w:themeColor="text1"/>
                                    <w:sz w:val="32"/>
                                    <w:szCs w:val="32"/>
                                    <w:rtl/>
                                    <w:lang w:bidi="ar-DZ"/>
                                  </w:rPr>
                                  <w:t>خلية كهروضوئية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644603120" name="Rectangle 1644603120"/>
                        <wps:cNvSpPr/>
                        <wps:spPr>
                          <a:xfrm>
                            <a:off x="2276475" y="1476375"/>
                            <a:ext cx="847585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7439BBD" w14:textId="0E0CD808" w:rsidR="007C27F9" w:rsidRPr="007E737D" w:rsidRDefault="007C27F9" w:rsidP="007C27F9">
                              <w:pPr>
                                <w:jc w:val="center"/>
                                <w:rPr>
                                  <w:rFonts w:ascii="Simplified Arabic" w:hAnsi="Simplified Arabic" w:cs="Simplified Arabic"/>
                                  <w:b/>
                                  <w:bCs/>
                                  <w:color w:val="000000" w:themeColor="text1"/>
                                  <w:sz w:val="32"/>
                                  <w:szCs w:val="32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ascii="Simplified Arabic" w:hAnsi="Simplified Arabic" w:cs="Simplified Arabic" w:hint="cs"/>
                                  <w:b/>
                                  <w:bCs/>
                                  <w:color w:val="000000" w:themeColor="text1"/>
                                  <w:sz w:val="32"/>
                                  <w:szCs w:val="32"/>
                                  <w:rtl/>
                                  <w:lang w:bidi="ar-DZ"/>
                                </w:rPr>
                                <w:t>محرك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8A345A6" id="Groupe 1644603121" o:spid="_x0000_s1026" style="position:absolute;left:0;text-align:left;margin-left:-13.3pt;margin-top:1.1pt;width:290.25pt;height:155.25pt;z-index:251639808" coordsize="36861,19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">
                <v:group id="Groupe 1644603119" o:spid="_x0000_s1027" style="position:absolute;width:36861;height:18478" coordsize="36861,18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">
                  <v:group id="Groupe 1644603117" o:spid="_x0000_s1028" style="position:absolute;width:32588;height:18478" coordsize="32588,18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">
                    <v:group id="Groupe 1644603115" o:spid="_x0000_s1029" style="position:absolute;left:1714;width:30874;height:18478" coordsize="30873,18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Image 1644603113" o:spid="_x0000_s1030" type="#_x0000_t75" style="position:absolute;width:30873;height:184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">
                        <v:imagedata r:id="rId9" o:title="" croptop="10225f" cropbottom="20434f" cropleft="11458f" cropright="1121f"/>
                        <v:path arrowok="t"/>
                      </v:shape>
                      <v:rect id="Rectangle 1644603114" o:spid="_x0000_s1031" style="position:absolute;left:5334;top:12001;width:8475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" filled="f" stroked="f" strokeweight="2pt">
                        <v:textbox>
                          <w:txbxContent>
                            <w:p w14:paraId="762D90F9" w14:textId="01FDCC9D" w:rsidR="007C27F9" w:rsidRPr="007E737D" w:rsidRDefault="007C27F9" w:rsidP="007C27F9">
                              <w:pPr>
                                <w:jc w:val="center"/>
                                <w:rPr>
                                  <w:rFonts w:ascii="Simplified Arabic" w:hAnsi="Simplified Arabic" w:cs="Simplified Arabic"/>
                                  <w:b/>
                                  <w:bCs/>
                                  <w:color w:val="000000" w:themeColor="text1"/>
                                  <w:sz w:val="32"/>
                                  <w:szCs w:val="32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ascii="Simplified Arabic" w:hAnsi="Simplified Arabic" w:cs="Simplified Arabic" w:hint="cs"/>
                                  <w:b/>
                                  <w:bCs/>
                                  <w:color w:val="000000" w:themeColor="text1"/>
                                  <w:sz w:val="32"/>
                                  <w:szCs w:val="32"/>
                                  <w:rtl/>
                                  <w:lang w:bidi="ar-DZ"/>
                                </w:rPr>
                                <w:t>مولد</w:t>
                              </w:r>
                            </w:p>
                          </w:txbxContent>
                        </v:textbox>
                      </v:rect>
                    </v:group>
                    <v:rect id="Rectangle 1644603116" o:spid="_x0000_s1032" style="position:absolute;top:1428;width:8475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" filled="f" stroked="f" strokeweight="2pt">
                      <v:textbox>
                        <w:txbxContent>
                          <w:p w14:paraId="2DBE152C" w14:textId="7F14ADF8" w:rsidR="007C27F9" w:rsidRPr="007E737D" w:rsidRDefault="007C27F9" w:rsidP="007C27F9">
                            <w:pPr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</w:rPr>
                              <w:t>مصباح</w:t>
                            </w:r>
                          </w:p>
                        </w:txbxContent>
                      </v:textbox>
                    </v:rect>
                  </v:group>
                  <v:rect id="Rectangle 1644603118" o:spid="_x0000_s1033" style="position:absolute;left:22764;top:952;width:14097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" filled="f" stroked="f" strokeweight="2pt">
                    <v:textbox>
                      <w:txbxContent>
                        <w:p w14:paraId="3651C7D8" w14:textId="72246409" w:rsidR="007C27F9" w:rsidRPr="007E737D" w:rsidRDefault="007C27F9" w:rsidP="007C27F9">
                          <w:pPr>
                            <w:jc w:val="center"/>
                            <w:rPr>
                              <w:rFonts w:ascii="Simplified Arabic" w:hAnsi="Simplified Arabic" w:cs="Simplified Arabic"/>
                              <w:b/>
                              <w:bCs/>
                              <w:color w:val="000000" w:themeColor="text1"/>
                              <w:sz w:val="32"/>
                              <w:szCs w:val="32"/>
                              <w:rtl/>
                              <w:lang w:bidi="ar-DZ"/>
                            </w:rPr>
                          </w:pPr>
                          <w:r>
                            <w:rPr>
                              <w:rFonts w:ascii="Simplified Arabic" w:hAnsi="Simplified Arabic" w:cs="Simplified Arabic" w:hint="cs"/>
                              <w:b/>
                              <w:bCs/>
                              <w:color w:val="000000" w:themeColor="text1"/>
                              <w:sz w:val="32"/>
                              <w:szCs w:val="32"/>
                              <w:rtl/>
                              <w:lang w:bidi="ar-DZ"/>
                            </w:rPr>
                            <w:t>خلية كهروضوئية</w:t>
                          </w:r>
                        </w:p>
                      </w:txbxContent>
                    </v:textbox>
                  </v:rect>
                </v:group>
                <v:rect id="Rectangle 1644603120" o:spid="_x0000_s1034" style="position:absolute;left:22764;top:14763;width:8476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" filled="f" stroked="f" strokeweight="2pt">
                  <v:textbox>
                    <w:txbxContent>
                      <w:p w14:paraId="67439BBD" w14:textId="0E0CD808" w:rsidR="007C27F9" w:rsidRPr="007E737D" w:rsidRDefault="007C27F9" w:rsidP="007C27F9">
                        <w:pPr>
                          <w:jc w:val="center"/>
                          <w:rPr>
                            <w:rFonts w:ascii="Simplified Arabic" w:hAnsi="Simplified Arabic" w:cs="Simplified Arabic"/>
                            <w:b/>
                            <w:bCs/>
                            <w:color w:val="000000" w:themeColor="text1"/>
                            <w:sz w:val="32"/>
                            <w:szCs w:val="32"/>
                            <w:rtl/>
                            <w:lang w:bidi="ar-DZ"/>
                          </w:rPr>
                        </w:pPr>
                        <w:r>
                          <w:rPr>
                            <w:rFonts w:ascii="Simplified Arabic" w:hAnsi="Simplified Arabic" w:cs="Simplified Arabic" w:hint="cs"/>
                            <w:b/>
                            <w:bCs/>
                            <w:color w:val="000000" w:themeColor="text1"/>
                            <w:sz w:val="32"/>
                            <w:szCs w:val="32"/>
                            <w:rtl/>
                            <w:lang w:bidi="ar-DZ"/>
                          </w:rPr>
                          <w:t>محرك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56F8A38A" w14:textId="584562AB" w:rsidR="00E8792B" w:rsidRPr="00E8792B" w:rsidRDefault="00E8792B" w:rsidP="00F522EE">
      <w:pPr>
        <w:pStyle w:val="Paragraphedeliste"/>
        <w:numPr>
          <w:ilvl w:val="0"/>
          <w:numId w:val="4"/>
        </w:numPr>
        <w:bidi/>
        <w:ind w:left="423" w:hanging="425"/>
        <w:jc w:val="both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E8792B">
        <w:rPr>
          <w:rFonts w:ascii="Simplified Arabic" w:hAnsi="Simplified Arabic" w:cs="Simplified Arabic" w:hint="cs"/>
          <w:sz w:val="28"/>
          <w:szCs w:val="28"/>
          <w:rtl/>
          <w:lang w:bidi="ar-DZ"/>
        </w:rPr>
        <w:t>نعتبر الجملة المبينة في الشكل المقابل</w:t>
      </w:r>
    </w:p>
    <w:p w14:paraId="2E3DC22E" w14:textId="5046A14D" w:rsidR="00E8792B" w:rsidRDefault="00E8792B" w:rsidP="00F522EE">
      <w:pPr>
        <w:pStyle w:val="Paragraphedeliste"/>
        <w:numPr>
          <w:ilvl w:val="0"/>
          <w:numId w:val="2"/>
        </w:numPr>
        <w:bidi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 w:rsidRPr="00E8792B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الوضعية الأولى: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المصباح منطفئ.</w:t>
      </w:r>
    </w:p>
    <w:p w14:paraId="7C617FF4" w14:textId="6BD9CE42" w:rsidR="00E8792B" w:rsidRDefault="00E8792B" w:rsidP="00F522EE">
      <w:pPr>
        <w:pStyle w:val="Paragraphedeliste"/>
        <w:numPr>
          <w:ilvl w:val="0"/>
          <w:numId w:val="2"/>
        </w:numPr>
        <w:bidi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 w:rsidRPr="00E8792B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الوضعية الثانية: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المصباح مشتعل.</w:t>
      </w:r>
    </w:p>
    <w:p w14:paraId="21623B45" w14:textId="5129BAB7" w:rsidR="00E8792B" w:rsidRDefault="00E8792B" w:rsidP="00F522EE">
      <w:pPr>
        <w:pStyle w:val="Paragraphedeliste"/>
        <w:numPr>
          <w:ilvl w:val="0"/>
          <w:numId w:val="3"/>
        </w:numPr>
        <w:bidi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ماذا يحدث للمحرك عندما يشتعل المصباح.</w:t>
      </w:r>
    </w:p>
    <w:p w14:paraId="1553C044" w14:textId="39B92A5A" w:rsidR="007E737D" w:rsidRPr="0077130B" w:rsidRDefault="0077130B" w:rsidP="007E737D">
      <w:pPr>
        <w:bidi/>
        <w:jc w:val="both"/>
        <w:rPr>
          <w:rFonts w:ascii="Simplified Arabic" w:hAnsi="Simplified Arabic" w:cs="Simplified Arabic"/>
          <w:color w:val="00B050"/>
          <w:sz w:val="28"/>
          <w:szCs w:val="28"/>
          <w:rtl/>
          <w:lang w:bidi="ar-DZ"/>
        </w:rPr>
      </w:pPr>
      <w:r w:rsidRPr="0077130B">
        <w:rPr>
          <w:rFonts w:ascii="Simplified Arabic" w:hAnsi="Simplified Arabic" w:cs="Simplified Arabic" w:hint="cs"/>
          <w:color w:val="00B050"/>
          <w:sz w:val="28"/>
          <w:szCs w:val="28"/>
          <w:rtl/>
          <w:lang w:bidi="ar-DZ"/>
        </w:rPr>
        <w:t>يبدأ المحرك بالدوران</w:t>
      </w:r>
    </w:p>
    <w:p w14:paraId="5416270F" w14:textId="6265D66D" w:rsidR="00E8792B" w:rsidRPr="00E8792B" w:rsidRDefault="007E737D" w:rsidP="00F522EE">
      <w:pPr>
        <w:pStyle w:val="Paragraphedeliste"/>
        <w:numPr>
          <w:ilvl w:val="0"/>
          <w:numId w:val="3"/>
        </w:numPr>
        <w:bidi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noProof/>
          <w:sz w:val="28"/>
          <w:szCs w:val="28"/>
          <w:rtl/>
        </w:rPr>
        <mc:AlternateContent>
          <mc:Choice Requires="wpg">
            <w:drawing>
              <wp:anchor distT="0" distB="0" distL="114300" distR="114300" simplePos="0" relativeHeight="251626496" behindDoc="0" locked="0" layoutInCell="1" allowOverlap="1" wp14:anchorId="2E9D594C" wp14:editId="7ADEA02F">
                <wp:simplePos x="0" y="0"/>
                <wp:positionH relativeFrom="column">
                  <wp:posOffset>-168910</wp:posOffset>
                </wp:positionH>
                <wp:positionV relativeFrom="paragraph">
                  <wp:posOffset>278765</wp:posOffset>
                </wp:positionV>
                <wp:extent cx="6857379" cy="1190625"/>
                <wp:effectExtent l="0" t="0" r="0" b="0"/>
                <wp:wrapNone/>
                <wp:docPr id="1644603112" name="Groupe 16446031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57379" cy="1190625"/>
                          <a:chOff x="0" y="0"/>
                          <a:chExt cx="6857379" cy="1190625"/>
                        </a:xfrm>
                      </wpg:grpSpPr>
                      <wpg:grpSp>
                        <wpg:cNvPr id="1644603110" name="Groupe 1644603110"/>
                        <wpg:cNvGrpSpPr/>
                        <wpg:grpSpPr>
                          <a:xfrm>
                            <a:off x="0" y="0"/>
                            <a:ext cx="6857379" cy="1190625"/>
                            <a:chOff x="0" y="0"/>
                            <a:chExt cx="6857379" cy="1190625"/>
                          </a:xfrm>
                        </wpg:grpSpPr>
                        <wpg:grpSp>
                          <wpg:cNvPr id="1644603108" name="Groupe 1644603108"/>
                          <wpg:cNvGrpSpPr/>
                          <wpg:grpSpPr>
                            <a:xfrm>
                              <a:off x="0" y="0"/>
                              <a:ext cx="6750057" cy="1190625"/>
                              <a:chOff x="0" y="0"/>
                              <a:chExt cx="6750057" cy="1190625"/>
                            </a:xfrm>
                          </wpg:grpSpPr>
                          <wpg:grpSp>
                            <wpg:cNvPr id="1644603072" name="Groupe 1644603072"/>
                            <wpg:cNvGrpSpPr/>
                            <wpg:grpSpPr>
                              <a:xfrm>
                                <a:off x="0" y="0"/>
                                <a:ext cx="6750057" cy="1190625"/>
                                <a:chOff x="0" y="0"/>
                                <a:chExt cx="6750057" cy="1190625"/>
                              </a:xfrm>
                            </wpg:grpSpPr>
                            <wpg:grpSp>
                              <wpg:cNvPr id="62" name="Groupe 62"/>
                              <wpg:cNvGrpSpPr/>
                              <wpg:grpSpPr>
                                <a:xfrm>
                                  <a:off x="0" y="0"/>
                                  <a:ext cx="6750057" cy="1190625"/>
                                  <a:chOff x="0" y="0"/>
                                  <a:chExt cx="6750057" cy="1190625"/>
                                </a:xfrm>
                              </wpg:grpSpPr>
                              <wpg:grpSp>
                                <wpg:cNvPr id="31" name="Groupe 31"/>
                                <wpg:cNvGrpSpPr/>
                                <wpg:grpSpPr>
                                  <a:xfrm>
                                    <a:off x="0" y="38100"/>
                                    <a:ext cx="6750057" cy="1152525"/>
                                    <a:chOff x="0" y="0"/>
                                    <a:chExt cx="6750057" cy="1152525"/>
                                  </a:xfrm>
                                </wpg:grpSpPr>
                                <wpg:grpSp>
                                  <wpg:cNvPr id="29" name="Groupe 29"/>
                                  <wpg:cNvGrpSpPr/>
                                  <wpg:grpSpPr>
                                    <a:xfrm>
                                      <a:off x="0" y="0"/>
                                      <a:ext cx="6750057" cy="1152525"/>
                                      <a:chOff x="0" y="0"/>
                                      <a:chExt cx="6750057" cy="1152525"/>
                                    </a:xfrm>
                                  </wpg:grpSpPr>
                                  <wpg:grpSp>
                                    <wpg:cNvPr id="27" name="Groupe 27"/>
                                    <wpg:cNvGrpSpPr/>
                                    <wpg:grpSpPr>
                                      <a:xfrm>
                                        <a:off x="0" y="114300"/>
                                        <a:ext cx="6750057" cy="1038225"/>
                                        <a:chOff x="0" y="0"/>
                                        <a:chExt cx="6750057" cy="1038225"/>
                                      </a:xfrm>
                                    </wpg:grpSpPr>
                                    <wpg:grpSp>
                                      <wpg:cNvPr id="25" name="Groupe 25"/>
                                      <wpg:cNvGrpSpPr/>
                                      <wpg:grpSpPr>
                                        <a:xfrm>
                                          <a:off x="0" y="0"/>
                                          <a:ext cx="6750057" cy="647700"/>
                                          <a:chOff x="0" y="0"/>
                                          <a:chExt cx="6750057" cy="647700"/>
                                        </a:xfrm>
                                      </wpg:grpSpPr>
                                      <wpg:grpSp>
                                        <wpg:cNvPr id="23" name="Groupe 23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750057" cy="647700"/>
                                            <a:chOff x="0" y="0"/>
                                            <a:chExt cx="6750057" cy="647700"/>
                                          </a:xfrm>
                                        </wpg:grpSpPr>
                                        <wpg:grpSp>
                                          <wpg:cNvPr id="21" name="Groupe 21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6750057" cy="647700"/>
                                              <a:chOff x="0" y="0"/>
                                              <a:chExt cx="6750320" cy="647700"/>
                                            </a:xfrm>
                                          </wpg:grpSpPr>
                                          <wpg:grpSp>
                                            <wpg:cNvPr id="19" name="Groupe 19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6750320" cy="647700"/>
                                                <a:chOff x="0" y="0"/>
                                                <a:chExt cx="6750320" cy="647700"/>
                                              </a:xfrm>
                                            </wpg:grpSpPr>
                                            <wpg:grpSp>
                                              <wpg:cNvPr id="17" name="Groupe 17"/>
                                              <wpg:cNvGrpSpPr/>
                                              <wpg:grpSpPr>
                                                <a:xfrm>
                                                  <a:off x="0" y="0"/>
                                                  <a:ext cx="6750320" cy="647700"/>
                                                  <a:chOff x="0" y="0"/>
                                                  <a:chExt cx="6750320" cy="647700"/>
                                                </a:xfrm>
                                              </wpg:grpSpPr>
                                              <wpg:grpSp>
                                                <wpg:cNvPr id="13" name="Groupe 13"/>
                                                <wpg:cNvGrpSpPr/>
                                                <wpg:grpSpPr>
                                                  <a:xfrm>
                                                    <a:off x="0" y="0"/>
                                                    <a:ext cx="5131068" cy="647700"/>
                                                    <a:chOff x="0" y="0"/>
                                                    <a:chExt cx="5131068" cy="647700"/>
                                                  </a:xfrm>
                                                </wpg:grpSpPr>
                                                <wpg:grpSp>
                                                  <wpg:cNvPr id="9" name="Groupe 9"/>
                                                  <wpg:cNvGrpSpPr/>
                                                  <wpg:grpSpPr>
                                                    <a:xfrm>
                                                      <a:off x="0" y="9525"/>
                                                      <a:ext cx="3235575" cy="638175"/>
                                                      <a:chOff x="0" y="0"/>
                                                      <a:chExt cx="3235575" cy="638175"/>
                                                    </a:xfrm>
                                                  </wpg:grpSpPr>
                                                  <wpg:grpSp>
                                                    <wpg:cNvPr id="5" name="Groupe 5"/>
                                                    <wpg:cNvGrpSpPr/>
                                                    <wpg:grpSpPr>
                                                      <a:xfrm>
                                                        <a:off x="0" y="9525"/>
                                                        <a:ext cx="1616325" cy="628650"/>
                                                        <a:chOff x="0" y="0"/>
                                                        <a:chExt cx="1616325" cy="628650"/>
                                                      </a:xfrm>
                                                    </wpg:grpSpPr>
                                                    <wps:wsp>
                                                      <wps:cNvPr id="1" name="Ellipse 1"/>
                                                      <wps:cNvSpPr/>
                                                      <wps:spPr>
                                                        <a:xfrm>
                                                          <a:off x="0" y="0"/>
                                                          <a:ext cx="1076325" cy="628650"/>
                                                        </a:xfrm>
                                                        <a:prstGeom prst="ellips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<a:prstTxWarp prst="textNoShape">
                                                          <a:avLst/>
                                                        </a:prstTxWarp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2" name="Connecteur droit avec flèche 2"/>
                                                      <wps:cNvCnPr/>
                                                      <wps:spPr>
                                                        <a:xfrm>
                                                          <a:off x="1076325" y="304800"/>
                                                          <a:ext cx="540000" cy="0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ln w="1270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  <a:tailEnd type="triangle"/>
                                                        </a:ln>
                                                      </wps:spPr>
                                                      <wps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wps:style>
                                                      <wps:bodyPr/>
                                                    </wps:wsp>
                                                  </wpg:grpSp>
                                                  <wpg:grpSp>
                                                    <wpg:cNvPr id="6" name="Groupe 6"/>
                                                    <wpg:cNvGrpSpPr/>
                                                    <wpg:grpSpPr>
                                                      <a:xfrm>
                                                        <a:off x="1619250" y="0"/>
                                                        <a:ext cx="1616325" cy="628650"/>
                                                        <a:chOff x="0" y="0"/>
                                                        <a:chExt cx="1616325" cy="628650"/>
                                                      </a:xfrm>
                                                    </wpg:grpSpPr>
                                                    <wps:wsp>
                                                      <wps:cNvPr id="7" name="Ellipse 7"/>
                                                      <wps:cNvSpPr/>
                                                      <wps:spPr>
                                                        <a:xfrm>
                                                          <a:off x="0" y="0"/>
                                                          <a:ext cx="1076325" cy="628650"/>
                                                        </a:xfrm>
                                                        <a:prstGeom prst="ellips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<a:prstTxWarp prst="textNoShape">
                                                          <a:avLst/>
                                                        </a:prstTxWarp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8" name="Connecteur droit avec flèche 8"/>
                                                      <wps:cNvCnPr/>
                                                      <wps:spPr>
                                                        <a:xfrm>
                                                          <a:off x="1076325" y="304800"/>
                                                          <a:ext cx="540000" cy="0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ln w="1270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  <a:tailEnd type="triangle"/>
                                                        </a:ln>
                                                      </wps:spPr>
                                                      <wps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wps:style>
                                                      <wps:bodyPr/>
                                                    </wps:wsp>
                                                  </wpg:grpSp>
                                                </wpg:grpSp>
                                                <wpg:grpSp>
                                                  <wpg:cNvPr id="10" name="Groupe 10"/>
                                                  <wpg:cNvGrpSpPr/>
                                                  <wpg:grpSpPr>
                                                    <a:xfrm>
                                                      <a:off x="3219455" y="0"/>
                                                      <a:ext cx="1911613" cy="628650"/>
                                                      <a:chOff x="-19045" y="0"/>
                                                      <a:chExt cx="1911613" cy="628650"/>
                                                    </a:xfrm>
                                                  </wpg:grpSpPr>
                                                  <wps:wsp>
                                                    <wps:cNvPr id="11" name="Ellipse 11"/>
                                                    <wps:cNvSpPr/>
                                                    <wps:spPr>
                                                      <a:xfrm>
                                                        <a:off x="-19045" y="0"/>
                                                        <a:ext cx="1371770" cy="628650"/>
                                                      </a:xfrm>
                                                      <a:prstGeom prst="ellipse">
                                                        <a:avLst/>
                                                      </a:prstGeom>
                                                      <a:noFill/>
                                                      <a:ln w="952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2" name="Connecteur droit avec flèche 12"/>
                                                    <wps:cNvCnPr/>
                                                    <wps:spPr>
                                                      <a:xfrm>
                                                        <a:off x="1352568" y="304800"/>
                                                        <a:ext cx="540000" cy="0"/>
                                                      </a:xfrm>
                                                      <a:prstGeom prst="straightConnector1">
                                                        <a:avLst/>
                                                      </a:prstGeom>
                                                      <a:ln w="1270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tailEnd type="triangle"/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</wpg:grpSp>
                                              </wpg:grpSp>
                                              <wpg:grpSp>
                                                <wpg:cNvPr id="14" name="Groupe 14"/>
                                                <wpg:cNvGrpSpPr/>
                                                <wpg:grpSpPr>
                                                  <a:xfrm>
                                                    <a:off x="5133988" y="0"/>
                                                    <a:ext cx="1616332" cy="628650"/>
                                                    <a:chOff x="276238" y="0"/>
                                                    <a:chExt cx="1616332" cy="628650"/>
                                                  </a:xfrm>
                                                </wpg:grpSpPr>
                                                <wps:wsp>
                                                  <wps:cNvPr id="15" name="Ellipse 15"/>
                                                  <wps:cNvSpPr/>
                                                  <wps:spPr>
                                                    <a:xfrm>
                                                      <a:off x="276238" y="0"/>
                                                      <a:ext cx="1076325" cy="628650"/>
                                                    </a:xfrm>
                                                    <a:prstGeom prst="ellips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6" name="Connecteur droit avec flèche 16"/>
                                                  <wps:cNvCnPr/>
                                                  <wps:spPr>
                                                    <a:xfrm>
                                                      <a:off x="1352570" y="304800"/>
                                                      <a:ext cx="540000" cy="0"/>
                                                    </a:xfrm>
                                                    <a:prstGeom prst="straightConnector1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  <a:tailEnd type="triangle"/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</wpg:grpSp>
                                            </wpg:grpSp>
                                            <wps:wsp>
                                              <wps:cNvPr id="18" name="Rectangle 18"/>
                                              <wps:cNvSpPr/>
                                              <wps:spPr>
                                                <a:xfrm>
                                                  <a:off x="95250" y="66675"/>
                                                  <a:ext cx="847725" cy="4953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txbx>
                                                <w:txbxContent>
                                                  <w:p w14:paraId="61BDABD2" w14:textId="28987991" w:rsidR="007E737D" w:rsidRPr="007E737D" w:rsidRDefault="007E737D" w:rsidP="007E737D">
                                                    <w:pPr>
                                                      <w:jc w:val="center"/>
                                                      <w:rPr>
                                                        <w:rFonts w:ascii="Simplified Arabic" w:hAnsi="Simplified Arabic" w:cs="Simplified Arabic"/>
                                                        <w:b/>
                                                        <w:bCs/>
                                                        <w:color w:val="000000" w:themeColor="text1"/>
                                                        <w:sz w:val="32"/>
                                                        <w:szCs w:val="32"/>
                                                        <w:lang w:bidi="ar-DZ"/>
                                                      </w:rPr>
                                                    </w:pPr>
                                                    <w:r w:rsidRPr="007E737D">
                                                      <w:rPr>
                                                        <w:rFonts w:ascii="Simplified Arabic" w:hAnsi="Simplified Arabic" w:cs="Simplified Arabic"/>
                                                        <w:b/>
                                                        <w:bCs/>
                                                        <w:color w:val="000000" w:themeColor="text1"/>
                                                        <w:sz w:val="32"/>
                                                        <w:szCs w:val="32"/>
                                                        <w:rtl/>
                                                        <w:lang w:bidi="ar-DZ"/>
                                                      </w:rPr>
                                                      <w:t>المولد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20" name="Rectangle 20"/>
                                            <wps:cNvSpPr/>
                                            <wps:spPr>
                                              <a:xfrm>
                                                <a:off x="1733550" y="66675"/>
                                                <a:ext cx="847692" cy="4953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txbx>
                                              <w:txbxContent>
                                                <w:p w14:paraId="1C0AD4B5" w14:textId="2DB07E2F" w:rsidR="007E737D" w:rsidRPr="007E737D" w:rsidRDefault="007E737D" w:rsidP="007E737D">
                                                  <w:pPr>
                                                    <w:jc w:val="center"/>
                                                    <w:rPr>
                                                      <w:rFonts w:ascii="Simplified Arabic" w:hAnsi="Simplified Arabic" w:cs="Simplified Arabic"/>
                                                      <w:b/>
                                                      <w:bCs/>
                                                      <w:color w:val="000000" w:themeColor="text1"/>
                                                      <w:sz w:val="32"/>
                                                      <w:szCs w:val="32"/>
                                                      <w:rtl/>
                                                      <w:lang w:bidi="ar-DZ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rFonts w:ascii="Simplified Arabic" w:hAnsi="Simplified Arabic" w:cs="Simplified Arabic" w:hint="cs"/>
                                                      <w:b/>
                                                      <w:bCs/>
                                                      <w:color w:val="000000" w:themeColor="text1"/>
                                                      <w:sz w:val="32"/>
                                                      <w:szCs w:val="32"/>
                                                      <w:rtl/>
                                                      <w:lang w:bidi="ar-DZ"/>
                                                    </w:rPr>
                                                    <w:t>المصباح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22" name="Rectangle 22"/>
                                          <wps:cNvSpPr/>
                                          <wps:spPr>
                                            <a:xfrm>
                                              <a:off x="3238500" y="76200"/>
                                              <a:ext cx="1371600" cy="4286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60DF5F4B" w14:textId="6DD679AC" w:rsidR="007E737D" w:rsidRPr="007E737D" w:rsidRDefault="007E737D" w:rsidP="007E737D">
                                                <w:pPr>
                                                  <w:jc w:val="center"/>
                                                  <w:rPr>
                                                    <w:rFonts w:ascii="Simplified Arabic" w:hAnsi="Simplified Arabic" w:cs="Simplified Arabic"/>
                                                    <w:b/>
                                                    <w:bCs/>
                                                    <w:color w:val="000000" w:themeColor="text1"/>
                                                    <w:sz w:val="32"/>
                                                    <w:szCs w:val="32"/>
                                                    <w:lang w:bidi="ar-DZ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Simplified Arabic" w:hAnsi="Simplified Arabic" w:cs="Simplified Arabic" w:hint="cs"/>
                                                    <w:b/>
                                                    <w:bCs/>
                                                    <w:color w:val="000000" w:themeColor="text1"/>
                                                    <w:sz w:val="32"/>
                                                    <w:szCs w:val="32"/>
                                                    <w:rtl/>
                                                    <w:lang w:bidi="ar-DZ"/>
                                                  </w:rPr>
                                                  <w:t>خلية كهروضوئية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24" name="Rectangle 24"/>
                                        <wps:cNvSpPr/>
                                        <wps:spPr>
                                          <a:xfrm>
                                            <a:off x="5267325" y="38100"/>
                                            <a:ext cx="847658" cy="495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3B4BD6FA" w14:textId="0AA82E20" w:rsidR="007E737D" w:rsidRPr="007E737D" w:rsidRDefault="007E737D" w:rsidP="007E737D">
                                              <w:pPr>
                                                <w:jc w:val="center"/>
                                                <w:rPr>
                                                  <w:rFonts w:ascii="Simplified Arabic" w:hAnsi="Simplified Arabic" w:cs="Simplified Arabic"/>
                                                  <w:b/>
                                                  <w:bCs/>
                                                  <w:color w:val="000000" w:themeColor="text1"/>
                                                  <w:sz w:val="32"/>
                                                  <w:szCs w:val="32"/>
                                                  <w:rtl/>
                                                  <w:lang w:bidi="ar-DZ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="Simplified Arabic" w:hAnsi="Simplified Arabic" w:cs="Simplified Arabic" w:hint="cs"/>
                                                  <w:b/>
                                                  <w:bCs/>
                                                  <w:color w:val="000000" w:themeColor="text1"/>
                                                  <w:sz w:val="32"/>
                                                  <w:szCs w:val="32"/>
                                                  <w:rtl/>
                                                  <w:lang w:bidi="ar-DZ"/>
                                                </w:rPr>
                                                <w:t>المحرك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26" name="Rectangle 26"/>
                                      <wps:cNvSpPr/>
                                      <wps:spPr>
                                        <a:xfrm>
                                          <a:off x="133350" y="542925"/>
                                          <a:ext cx="847725" cy="4953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txbx>
                                        <w:txbxContent>
                                          <w:p w14:paraId="36469F9C" w14:textId="6D90E343" w:rsidR="007E737D" w:rsidRPr="007E737D" w:rsidRDefault="0077130B" w:rsidP="007E737D">
                                            <w:pPr>
                                              <w:jc w:val="center"/>
                                              <w:rPr>
                                                <w:rFonts w:ascii="Simplified Arabic" w:hAnsi="Simplified Arabic" w:cs="Simplified Arabic"/>
                                                <w:b/>
                                                <w:bCs/>
                                                <w:color w:val="000000" w:themeColor="text1"/>
                                                <w:sz w:val="32"/>
                                                <w:szCs w:val="32"/>
                                                <w:lang w:bidi="ar-DZ"/>
                                              </w:rPr>
                                            </w:pPr>
                                            <w:r w:rsidRPr="00D50E97">
                                              <w:rPr>
                                                <w:position w:val="-6"/>
                                              </w:rPr>
                                              <w:object w:dxaOrig="300" w:dyaOrig="279" w14:anchorId="15EBE15D">
                                                <v:shape id="_x0000_i1063" type="#_x0000_t75" style="width:28.5pt;height:26.25pt">
                                                  <v:imagedata r:id="rId10" o:title=""/>
                                                </v:shape>
                                                <o:OLEObject Type="Embed" ProgID="Equation.DSMT4" ShapeID="_x0000_i1063" DrawAspect="Content" ObjectID="_1819832188" r:id="rId11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8" name="Rectangle 28"/>
                                    <wps:cNvSpPr/>
                                    <wps:spPr>
                                      <a:xfrm>
                                        <a:off x="904873" y="0"/>
                                        <a:ext cx="847725" cy="4953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txbx>
                                      <w:txbxContent>
                                        <w:p w14:paraId="7FD905A7" w14:textId="4609B8C2" w:rsidR="007E737D" w:rsidRPr="007E737D" w:rsidRDefault="0077130B" w:rsidP="007E737D">
                                          <w:pPr>
                                            <w:jc w:val="center"/>
                                            <w:rPr>
                                              <w:rFonts w:ascii="Simplified Arabic" w:hAnsi="Simplified Arabic" w:cs="Simplified Arabic"/>
                                              <w:b/>
                                              <w:bCs/>
                                              <w:color w:val="000000" w:themeColor="text1"/>
                                              <w:sz w:val="32"/>
                                              <w:szCs w:val="32"/>
                                              <w:lang w:bidi="ar-DZ"/>
                                            </w:rPr>
                                          </w:pPr>
                                          <w:r w:rsidRPr="00D50E97">
                                            <w:rPr>
                                              <w:position w:val="-6"/>
                                            </w:rPr>
                                            <w:object w:dxaOrig="360" w:dyaOrig="279" w14:anchorId="55579B69">
                                              <v:shape id="_x0000_i1060" type="#_x0000_t75" style="width:30.75pt;height:24pt">
                                                <v:imagedata r:id="rId12" o:title=""/>
                                              </v:shape>
                                              <o:OLEObject Type="Embed" ProgID="Equation.DSMT4" ShapeID="_x0000_i1060" DrawAspect="Content" ObjectID="_1819832189" r:id="rId13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0" name="Rectangle 30"/>
                                  <wps:cNvSpPr/>
                                  <wps:spPr>
                                    <a:xfrm>
                                      <a:off x="1752600" y="657225"/>
                                      <a:ext cx="847690" cy="495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14:paraId="37952FB8" w14:textId="1F80BBD0" w:rsidR="007E737D" w:rsidRPr="007E737D" w:rsidRDefault="0077130B" w:rsidP="007E737D">
                                        <w:pPr>
                                          <w:jc w:val="center"/>
                                          <w:rPr>
                                            <w:rFonts w:ascii="Simplified Arabic" w:hAnsi="Simplified Arabic" w:cs="Simplified Arabic"/>
                                            <w:b/>
                                            <w:bCs/>
                                            <w:color w:val="000000" w:themeColor="text1"/>
                                            <w:sz w:val="32"/>
                                            <w:szCs w:val="32"/>
                                            <w:lang w:bidi="ar-DZ"/>
                                          </w:rPr>
                                        </w:pPr>
                                        <w:r w:rsidRPr="00D50E97">
                                          <w:rPr>
                                            <w:position w:val="-6"/>
                                          </w:rPr>
                                          <w:object w:dxaOrig="300" w:dyaOrig="279" w14:anchorId="79FE783B">
                                            <v:shape id="_x0000_i1065" type="#_x0000_t75" style="width:29.25pt;height:27pt">
                                              <v:imagedata r:id="rId10" o:title=""/>
                                            </v:shape>
                                            <o:OLEObject Type="Embed" ProgID="Equation.DSMT4" ShapeID="_x0000_i1065" DrawAspect="Content" ObjectID="_1819832190" r:id="rId14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61" name="Rectangle 61"/>
                                <wps:cNvSpPr/>
                                <wps:spPr>
                                  <a:xfrm>
                                    <a:off x="2533424" y="0"/>
                                    <a:ext cx="847090" cy="495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14:paraId="432E8A21" w14:textId="61A3C016" w:rsidR="007E737D" w:rsidRPr="007E737D" w:rsidRDefault="0077130B" w:rsidP="007E737D">
                                      <w:pPr>
                                        <w:jc w:val="center"/>
                                        <w:rPr>
                                          <w:rFonts w:ascii="Simplified Arabic" w:hAnsi="Simplified Arabic" w:cs="Simplified Arabic"/>
                                          <w:b/>
                                          <w:bCs/>
                                          <w:color w:val="000000" w:themeColor="text1"/>
                                          <w:sz w:val="32"/>
                                          <w:szCs w:val="32"/>
                                          <w:lang w:bidi="ar-DZ"/>
                                        </w:rPr>
                                      </w:pPr>
                                      <w:r w:rsidRPr="0077130B">
                                        <w:rPr>
                                          <w:position w:val="-4"/>
                                        </w:rPr>
                                        <w:object w:dxaOrig="340" w:dyaOrig="260" w14:anchorId="0AFC5536">
                                          <v:shape id="_x0000_i1058" type="#_x0000_t75" style="width:28.5pt;height:21.75pt">
                                            <v:imagedata r:id="rId15" o:title=""/>
                                          </v:shape>
                                          <o:OLEObject Type="Embed" ProgID="Equation.DSMT4" ShapeID="_x0000_i1058" DrawAspect="Content" ObjectID="_1819832191" r:id="rId16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63" name="Rectangle 63"/>
                              <wps:cNvSpPr/>
                              <wps:spPr>
                                <a:xfrm>
                                  <a:off x="4438641" y="19050"/>
                                  <a:ext cx="847725" cy="4953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7AC8D213" w14:textId="6A643B2E" w:rsidR="007E737D" w:rsidRPr="007E737D" w:rsidRDefault="0077130B" w:rsidP="007E737D">
                                    <w:pPr>
                                      <w:jc w:val="center"/>
                                      <w:rPr>
                                        <w:rFonts w:ascii="Simplified Arabic" w:hAnsi="Simplified Arabic" w:cs="Simplified Arabic"/>
                                        <w:b/>
                                        <w:bCs/>
                                        <w:color w:val="000000" w:themeColor="text1"/>
                                        <w:sz w:val="32"/>
                                        <w:szCs w:val="32"/>
                                        <w:lang w:bidi="ar-DZ"/>
                                      </w:rPr>
                                    </w:pPr>
                                    <w:r w:rsidRPr="00D50E97">
                                      <w:rPr>
                                        <w:position w:val="-6"/>
                                      </w:rPr>
                                      <w:object w:dxaOrig="360" w:dyaOrig="279" w14:anchorId="4A7D6BB0">
                                        <v:shape id="_x0000_i1056" type="#_x0000_t75" style="width:31.5pt;height:24pt">
                                          <v:imagedata r:id="rId17" o:title=""/>
                                        </v:shape>
                                        <o:OLEObject Type="Embed" ProgID="Equation.DSMT4" ShapeID="_x0000_i1056" DrawAspect="Content" ObjectID="_1819832192" r:id="rId1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644603107" name="Rectangle 1644603107"/>
                            <wps:cNvSpPr/>
                            <wps:spPr>
                              <a:xfrm>
                                <a:off x="3505200" y="666750"/>
                                <a:ext cx="847688" cy="495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31347505" w14:textId="2F0967E7" w:rsidR="007E737D" w:rsidRPr="007E737D" w:rsidRDefault="0077130B" w:rsidP="007E737D">
                                  <w:pPr>
                                    <w:jc w:val="center"/>
                                    <w:rPr>
                                      <w:rFonts w:ascii="Simplified Arabic" w:hAnsi="Simplified Arabic" w:cs="Simplified Arabic"/>
                                      <w:b/>
                                      <w:bCs/>
                                      <w:color w:val="000000" w:themeColor="text1"/>
                                      <w:sz w:val="32"/>
                                      <w:szCs w:val="32"/>
                                      <w:lang w:bidi="ar-DZ"/>
                                    </w:rPr>
                                  </w:pPr>
                                  <w:r w:rsidRPr="00D50E97">
                                    <w:rPr>
                                      <w:position w:val="-6"/>
                                    </w:rPr>
                                    <w:object w:dxaOrig="300" w:dyaOrig="279" w14:anchorId="74897484">
                                      <v:shape id="_x0000_i1067" type="#_x0000_t75" style="width:30pt;height:27.75pt">
                                        <v:imagedata r:id="rId10" o:title=""/>
                                      </v:shape>
                                      <o:OLEObject Type="Embed" ProgID="Equation.DSMT4" ShapeID="_x0000_i1067" DrawAspect="Content" ObjectID="_1819832193" r:id="rId1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644603109" name="Rectangle 1644603109"/>
                          <wps:cNvSpPr/>
                          <wps:spPr>
                            <a:xfrm>
                              <a:off x="6009654" y="0"/>
                              <a:ext cx="847725" cy="495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1C2CD25B" w14:textId="232550EB" w:rsidR="007E737D" w:rsidRPr="007E737D" w:rsidRDefault="0077130B" w:rsidP="007E737D">
                                <w:pPr>
                                  <w:jc w:val="center"/>
                                  <w:rPr>
                                    <w:rFonts w:ascii="Simplified Arabic" w:hAnsi="Simplified Arabic" w:cs="Simplified Arabic"/>
                                    <w:b/>
                                    <w:bCs/>
                                    <w:color w:val="000000" w:themeColor="text1"/>
                                    <w:sz w:val="32"/>
                                    <w:szCs w:val="32"/>
                                    <w:lang w:bidi="ar-DZ"/>
                                  </w:rPr>
                                </w:pPr>
                                <w:r w:rsidRPr="00D50E97">
                                  <w:rPr>
                                    <w:position w:val="-6"/>
                                  </w:rPr>
                                  <w:object w:dxaOrig="420" w:dyaOrig="279" w14:anchorId="614AD9AB">
                                    <v:shape id="_x0000_i1054" type="#_x0000_t75" style="width:36pt;height:24pt">
                                      <v:imagedata r:id="rId20" o:title=""/>
                                    </v:shape>
                                    <o:OLEObject Type="Embed" ProgID="Equation.DSMT4" ShapeID="_x0000_i1054" DrawAspect="Content" ObjectID="_1819832194" r:id="rId21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644603111" name="Rectangle 1644603111"/>
                        <wps:cNvSpPr/>
                        <wps:spPr>
                          <a:xfrm>
                            <a:off x="5286364" y="647700"/>
                            <a:ext cx="847725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B7AFB8A" w14:textId="7F9B1EC1" w:rsidR="007E737D" w:rsidRPr="007E737D" w:rsidRDefault="0077130B" w:rsidP="007E737D">
                              <w:pPr>
                                <w:jc w:val="center"/>
                                <w:rPr>
                                  <w:rFonts w:ascii="Simplified Arabic" w:hAnsi="Simplified Arabic" w:cs="Simplified Arabic"/>
                                  <w:b/>
                                  <w:bCs/>
                                  <w:color w:val="000000" w:themeColor="text1"/>
                                  <w:sz w:val="32"/>
                                  <w:szCs w:val="32"/>
                                  <w:lang w:bidi="ar-DZ"/>
                                </w:rPr>
                              </w:pPr>
                              <w:r w:rsidRPr="00D50E97">
                                <w:rPr>
                                  <w:position w:val="-6"/>
                                </w:rPr>
                                <w:object w:dxaOrig="340" w:dyaOrig="279" w14:anchorId="4F22D3ED">
                                  <v:shape id="_x0000_i1072" type="#_x0000_t75" style="width:30.75pt;height:24.75pt">
                                    <v:imagedata r:id="rId22" o:title=""/>
                                  </v:shape>
                                  <o:OLEObject Type="Embed" ProgID="Equation.DSMT4" ShapeID="_x0000_i1072" DrawAspect="Content" ObjectID="_1819832195" r:id="rId2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E9D594C" id="Groupe 1644603112" o:spid="_x0000_s1035" style="position:absolute;left:0;text-align:left;margin-left:-13.3pt;margin-top:21.95pt;width:539.95pt;height:93.75pt;z-index:251626496" coordsize="68573,11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">
                <v:group id="Groupe 1644603110" o:spid="_x0000_s1036" style="position:absolute;width:68573;height:11906" coordsize="68573,11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">
                  <v:group id="Groupe 1644603108" o:spid="_x0000_s1037" style="position:absolute;width:67500;height:11906" coordsize="67500,11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">
                    <v:group id="Groupe 1644603072" o:spid="_x0000_s1038" style="position:absolute;width:67500;height:11906" coordsize="67500,11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">
                      <v:group id="Groupe 62" o:spid="_x0000_s1039" style="position:absolute;width:67500;height:11906" coordsize="67500,11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      <v:group id="Groupe 31" o:spid="_x0000_s1040" style="position:absolute;top:381;width:67500;height:11525" coordsize="67500,11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      <v:group id="Groupe 29" o:spid="_x0000_s1041" style="position:absolute;width:67500;height:11525" coordsize="67500,11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        <v:group id="Groupe 27" o:spid="_x0000_s1042" style="position:absolute;top:1143;width:67500;height:10382" coordsize="67500,10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      <v:group id="Groupe 25" o:spid="_x0000_s1043" style="position:absolute;width:67500;height:6477" coordsize="67500,6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          <v:group id="Groupe 23" o:spid="_x0000_s1044" style="position:absolute;width:67500;height:6477" coordsize="67500,6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            <v:group id="Groupe 21" o:spid="_x0000_s1045" style="position:absolute;width:67500;height:6477" coordsize="67503,6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              <v:group id="Groupe 19" o:spid="_x0000_s1046" style="position:absolute;width:67503;height:6477" coordsize="67503,6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                <v:group id="Groupe 17" o:spid="_x0000_s1047" style="position:absolute;width:67503;height:6477" coordsize="67503,6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                <v:group id="Groupe 13" o:spid="_x0000_s1048" style="position:absolute;width:51310;height:6477" coordsize="51310,6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                  <v:group id="Groupe 9" o:spid="_x0000_s1049" style="position:absolute;top:95;width:32355;height:6382" coordsize="32355,6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                    <v:group id="Groupe 5" o:spid="_x0000_s1050" style="position:absolute;top:95;width:16163;height:6286" coordsize="16163,6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                      <v:oval id="Ellipse 1" o:spid="_x0000_s1051" style="position:absolute;width:10763;height:6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" filled="f" strokecolor="black [3213]"/>
                                              <v:shapetype id="_x0000_t32" coordsize="21600,21600" o:spt="32" o:oned="t" path="m,l21600,21600e" filled="f">
                                                <v:path arrowok="t" fillok="f" o:connecttype="none"/>
                                                <o:lock v:ext="edit" shapetype="t"/>
                                              </v:shapetype>
                                              <v:shape id="Connecteur droit avec flèche 2" o:spid="_x0000_s1052" type="#_x0000_t32" style="position:absolute;left:10763;top:3048;width:54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" strokecolor="black [3213]" strokeweight="1pt">
                                                <v:stroke endarrow="block"/>
                                              </v:shape>
                                            </v:group>
                                            <v:group id="Groupe 6" o:spid="_x0000_s1053" style="position:absolute;left:16192;width:16163;height:6286" coordsize="16163,6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                        <v:oval id="Ellipse 7" o:spid="_x0000_s1054" style="position:absolute;width:10763;height:6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" filled="f" strokecolor="black [3213]"/>
                                              <v:shape id="Connecteur droit avec flèche 8" o:spid="_x0000_s1055" type="#_x0000_t32" style="position:absolute;left:10763;top:3048;width:54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" strokecolor="black [3213]" strokeweight="1pt">
                                                <v:stroke endarrow="block"/>
                                              </v:shape>
                                            </v:group>
                                          </v:group>
                                          <v:group id="Groupe 10" o:spid="_x0000_s1056" style="position:absolute;left:32194;width:19116;height:6286" coordorigin="-190" coordsize="19116,6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                      <v:oval id="Ellipse 11" o:spid="_x0000_s1057" style="position:absolute;left:-190;width:13717;height:6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" filled="f" strokecolor="black [3213]"/>
                                            <v:shape id="Connecteur droit avec flèche 12" o:spid="_x0000_s1058" type="#_x0000_t32" style="position:absolute;left:13525;top:3048;width:54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" strokecolor="black [3213]" strokeweight="1pt">
                                              <v:stroke endarrow="block"/>
                                            </v:shape>
                                          </v:group>
                                        </v:group>
                                        <v:group id="Groupe 14" o:spid="_x0000_s1059" style="position:absolute;left:51339;width:16164;height:6286" coordorigin="2762" coordsize="16163,6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                  <v:oval id="Ellipse 15" o:spid="_x0000_s1060" style="position:absolute;left:2762;width:10763;height:6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" filled="f" strokecolor="black [3213]"/>
                                          <v:shape id="Connecteur droit avec flèche 16" o:spid="_x0000_s1061" type="#_x0000_t32" style="position:absolute;left:13525;top:3048;width:54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" strokecolor="black [3213]" strokeweight="1pt">
                                            <v:stroke endarrow="block"/>
                                          </v:shape>
                                        </v:group>
                                      </v:group>
                                      <v:rect id="Rectangle 18" o:spid="_x0000_s1062" style="position:absolute;left:952;top:666;width:8477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" filled="f" stroked="f" strokeweight="2pt">
                                        <v:textbox>
                                          <w:txbxContent>
                                            <w:p w14:paraId="61BDABD2" w14:textId="28987991" w:rsidR="007E737D" w:rsidRPr="007E737D" w:rsidRDefault="007E737D" w:rsidP="007E737D">
                                              <w:pPr>
                                                <w:jc w:val="center"/>
                                                <w:rPr>
                                                  <w:rFonts w:ascii="Simplified Arabic" w:hAnsi="Simplified Arabic" w:cs="Simplified Arabic"/>
                                                  <w:b/>
                                                  <w:bCs/>
                                                  <w:color w:val="000000" w:themeColor="text1"/>
                                                  <w:sz w:val="32"/>
                                                  <w:szCs w:val="32"/>
                                                  <w:lang w:bidi="ar-DZ"/>
                                                </w:rPr>
                                              </w:pPr>
                                              <w:r w:rsidRPr="007E737D">
                                                <w:rPr>
                                                  <w:rFonts w:ascii="Simplified Arabic" w:hAnsi="Simplified Arabic" w:cs="Simplified Arabic"/>
                                                  <w:b/>
                                                  <w:bCs/>
                                                  <w:color w:val="000000" w:themeColor="text1"/>
                                                  <w:sz w:val="32"/>
                                                  <w:szCs w:val="32"/>
                                                  <w:rtl/>
                                                  <w:lang w:bidi="ar-DZ"/>
                                                </w:rPr>
                                                <w:t>المولد</w:t>
                                              </w:r>
                                            </w:p>
                                          </w:txbxContent>
                                        </v:textbox>
                                      </v:rect>
                                    </v:group>
                                    <v:rect id="Rectangle 20" o:spid="_x0000_s1063" style="position:absolute;left:17335;top:666;width:8477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" filled="f" stroked="f" strokeweight="2pt">
                                      <v:textbox>
                                        <w:txbxContent>
                                          <w:p w14:paraId="1C0AD4B5" w14:textId="2DB07E2F" w:rsidR="007E737D" w:rsidRPr="007E737D" w:rsidRDefault="007E737D" w:rsidP="007E737D">
                                            <w:pPr>
                                              <w:jc w:val="center"/>
                                              <w:rPr>
                                                <w:rFonts w:ascii="Simplified Arabic" w:hAnsi="Simplified Arabic" w:cs="Simplified Arabic"/>
                                                <w:b/>
                                                <w:bCs/>
                                                <w:color w:val="000000" w:themeColor="text1"/>
                                                <w:sz w:val="32"/>
                                                <w:szCs w:val="32"/>
                                                <w:rtl/>
                                                <w:lang w:bidi="ar-DZ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Simplified Arabic" w:hAnsi="Simplified Arabic" w:cs="Simplified Arabic" w:hint="cs"/>
                                                <w:b/>
                                                <w:bCs/>
                                                <w:color w:val="000000" w:themeColor="text1"/>
                                                <w:sz w:val="32"/>
                                                <w:szCs w:val="32"/>
                                                <w:rtl/>
                                                <w:lang w:bidi="ar-DZ"/>
                                              </w:rPr>
                                              <w:t>المصباح</w:t>
                                            </w:r>
                                          </w:p>
                                        </w:txbxContent>
                                      </v:textbox>
                                    </v:rect>
                                  </v:group>
                                  <v:rect id="Rectangle 22" o:spid="_x0000_s1064" style="position:absolute;left:32385;top:762;width:13716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" filled="f" stroked="f" strokeweight="2pt">
                                    <v:textbox>
                                      <w:txbxContent>
                                        <w:p w14:paraId="60DF5F4B" w14:textId="6DD679AC" w:rsidR="007E737D" w:rsidRPr="007E737D" w:rsidRDefault="007E737D" w:rsidP="007E737D">
                                          <w:pPr>
                                            <w:jc w:val="center"/>
                                            <w:rPr>
                                              <w:rFonts w:ascii="Simplified Arabic" w:hAnsi="Simplified Arabic" w:cs="Simplified Arabic"/>
                                              <w:b/>
                                              <w:bCs/>
                                              <w:color w:val="000000" w:themeColor="text1"/>
                                              <w:sz w:val="32"/>
                                              <w:szCs w:val="32"/>
                                              <w:lang w:bidi="ar-DZ"/>
                                            </w:rPr>
                                          </w:pPr>
                                          <w:r>
                                            <w:rPr>
                                              <w:rFonts w:ascii="Simplified Arabic" w:hAnsi="Simplified Arabic" w:cs="Simplified Arabic" w:hint="cs"/>
                                              <w:b/>
                                              <w:bCs/>
                                              <w:color w:val="000000" w:themeColor="text1"/>
                                              <w:sz w:val="32"/>
                                              <w:szCs w:val="32"/>
                                              <w:rtl/>
                                              <w:lang w:bidi="ar-DZ"/>
                                            </w:rPr>
                                            <w:t>خلية كهروضوئية</w:t>
                                          </w:r>
                                        </w:p>
                                      </w:txbxContent>
                                    </v:textbox>
                                  </v:rect>
                                </v:group>
                                <v:rect id="Rectangle 24" o:spid="_x0000_s1065" style="position:absolute;left:52673;top:381;width:8476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" filled="f" stroked="f" strokeweight="2pt">
                                  <v:textbox>
                                    <w:txbxContent>
                                      <w:p w14:paraId="3B4BD6FA" w14:textId="0AA82E20" w:rsidR="007E737D" w:rsidRPr="007E737D" w:rsidRDefault="007E737D" w:rsidP="007E737D">
                                        <w:pPr>
                                          <w:jc w:val="center"/>
                                          <w:rPr>
                                            <w:rFonts w:ascii="Simplified Arabic" w:hAnsi="Simplified Arabic" w:cs="Simplified Arabic"/>
                                            <w:b/>
                                            <w:bCs/>
                                            <w:color w:val="000000" w:themeColor="text1"/>
                                            <w:sz w:val="32"/>
                                            <w:szCs w:val="32"/>
                                            <w:rtl/>
                                            <w:lang w:bidi="ar-DZ"/>
                                          </w:rPr>
                                        </w:pPr>
                                        <w:r>
                                          <w:rPr>
                                            <w:rFonts w:ascii="Simplified Arabic" w:hAnsi="Simplified Arabic" w:cs="Simplified Arabic" w:hint="cs"/>
                                            <w:b/>
                                            <w:bCs/>
                                            <w:color w:val="000000" w:themeColor="text1"/>
                                            <w:sz w:val="32"/>
                                            <w:szCs w:val="32"/>
                                            <w:rtl/>
                                            <w:lang w:bidi="ar-DZ"/>
                                          </w:rPr>
                                          <w:t>المحرك</w:t>
                                        </w:r>
                                      </w:p>
                                    </w:txbxContent>
                                  </v:textbox>
                                </v:rect>
                              </v:group>
                              <v:rect id="Rectangle 26" o:spid="_x0000_s1066" style="position:absolute;left:1333;top:5429;width:8477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" filled="f" stroked="f" strokeweight="2pt">
                                <v:textbox>
                                  <w:txbxContent>
                                    <w:p w14:paraId="36469F9C" w14:textId="6D90E343" w:rsidR="007E737D" w:rsidRPr="007E737D" w:rsidRDefault="0077130B" w:rsidP="007E737D">
                                      <w:pPr>
                                        <w:jc w:val="center"/>
                                        <w:rPr>
                                          <w:rFonts w:ascii="Simplified Arabic" w:hAnsi="Simplified Arabic" w:cs="Simplified Arabic"/>
                                          <w:b/>
                                          <w:bCs/>
                                          <w:color w:val="000000" w:themeColor="text1"/>
                                          <w:sz w:val="32"/>
                                          <w:szCs w:val="32"/>
                                          <w:lang w:bidi="ar-DZ"/>
                                        </w:rPr>
                                      </w:pPr>
                                      <w:r w:rsidRPr="00D50E97">
                                        <w:rPr>
                                          <w:position w:val="-6"/>
                                        </w:rPr>
                                        <w:object w:dxaOrig="300" w:dyaOrig="279" w14:anchorId="15EBE15D">
                                          <v:shape id="_x0000_i1063" type="#_x0000_t75" style="width:28.5pt;height:26.25pt">
                                            <v:imagedata r:id="rId10" o:title=""/>
                                          </v:shape>
                                          <o:OLEObject Type="Embed" ProgID="Equation.DSMT4" ShapeID="_x0000_i1063" DrawAspect="Content" ObjectID="_1819832188" r:id="rId24"/>
                                        </w:object>
                                      </w:r>
                                    </w:p>
                                  </w:txbxContent>
                                </v:textbox>
                              </v:rect>
                            </v:group>
                            <v:rect id="Rectangle 28" o:spid="_x0000_s1067" style="position:absolute;left:9048;width:8477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" filled="f" stroked="f" strokeweight="2pt">
                              <v:textbox>
                                <w:txbxContent>
                                  <w:p w14:paraId="7FD905A7" w14:textId="4609B8C2" w:rsidR="007E737D" w:rsidRPr="007E737D" w:rsidRDefault="0077130B" w:rsidP="007E737D">
                                    <w:pPr>
                                      <w:jc w:val="center"/>
                                      <w:rPr>
                                        <w:rFonts w:ascii="Simplified Arabic" w:hAnsi="Simplified Arabic" w:cs="Simplified Arabic"/>
                                        <w:b/>
                                        <w:bCs/>
                                        <w:color w:val="000000" w:themeColor="text1"/>
                                        <w:sz w:val="32"/>
                                        <w:szCs w:val="32"/>
                                        <w:lang w:bidi="ar-DZ"/>
                                      </w:rPr>
                                    </w:pPr>
                                    <w:r w:rsidRPr="00D50E97">
                                      <w:rPr>
                                        <w:position w:val="-6"/>
                                      </w:rPr>
                                      <w:object w:dxaOrig="360" w:dyaOrig="279" w14:anchorId="55579B69">
                                        <v:shape id="_x0000_i1060" type="#_x0000_t75" style="width:30.75pt;height:24pt">
                                          <v:imagedata r:id="rId12" o:title=""/>
                                        </v:shape>
                                        <o:OLEObject Type="Embed" ProgID="Equation.DSMT4" ShapeID="_x0000_i1060" DrawAspect="Content" ObjectID="_1819832189" r:id="rId25"/>
                                      </w:object>
                                    </w:r>
                                  </w:p>
                                </w:txbxContent>
                              </v:textbox>
                            </v:rect>
                          </v:group>
                          <v:rect id="Rectangle 30" o:spid="_x0000_s1068" style="position:absolute;left:17526;top:6572;width:8476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" filled="f" stroked="f" strokeweight="2pt">
                            <v:textbox>
                              <w:txbxContent>
                                <w:p w14:paraId="37952FB8" w14:textId="1F80BBD0" w:rsidR="007E737D" w:rsidRPr="007E737D" w:rsidRDefault="0077130B" w:rsidP="007E737D">
                                  <w:pPr>
                                    <w:jc w:val="center"/>
                                    <w:rPr>
                                      <w:rFonts w:ascii="Simplified Arabic" w:hAnsi="Simplified Arabic" w:cs="Simplified Arabic"/>
                                      <w:b/>
                                      <w:bCs/>
                                      <w:color w:val="000000" w:themeColor="text1"/>
                                      <w:sz w:val="32"/>
                                      <w:szCs w:val="32"/>
                                      <w:lang w:bidi="ar-DZ"/>
                                    </w:rPr>
                                  </w:pPr>
                                  <w:r w:rsidRPr="00D50E97">
                                    <w:rPr>
                                      <w:position w:val="-6"/>
                                    </w:rPr>
                                    <w:object w:dxaOrig="300" w:dyaOrig="279" w14:anchorId="79FE783B">
                                      <v:shape id="_x0000_i1065" type="#_x0000_t75" style="width:29.25pt;height:27pt">
                                        <v:imagedata r:id="rId10" o:title=""/>
                                      </v:shape>
                                      <o:OLEObject Type="Embed" ProgID="Equation.DSMT4" ShapeID="_x0000_i1065" DrawAspect="Content" ObjectID="_1819832190" r:id="rId26"/>
                                    </w:object>
                                  </w:r>
                                </w:p>
                              </w:txbxContent>
                            </v:textbox>
                          </v:rect>
                        </v:group>
                        <v:rect id="Rectangle 61" o:spid="_x0000_s1069" style="position:absolute;left:25334;width:8471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" filled="f" stroked="f" strokeweight="2pt">
                          <v:textbox>
                            <w:txbxContent>
                              <w:p w14:paraId="432E8A21" w14:textId="61A3C016" w:rsidR="007E737D" w:rsidRPr="007E737D" w:rsidRDefault="0077130B" w:rsidP="007E737D">
                                <w:pPr>
                                  <w:jc w:val="center"/>
                                  <w:rPr>
                                    <w:rFonts w:ascii="Simplified Arabic" w:hAnsi="Simplified Arabic" w:cs="Simplified Arabic"/>
                                    <w:b/>
                                    <w:bCs/>
                                    <w:color w:val="000000" w:themeColor="text1"/>
                                    <w:sz w:val="32"/>
                                    <w:szCs w:val="32"/>
                                    <w:lang w:bidi="ar-DZ"/>
                                  </w:rPr>
                                </w:pPr>
                                <w:r w:rsidRPr="0077130B">
                                  <w:rPr>
                                    <w:position w:val="-4"/>
                                  </w:rPr>
                                  <w:object w:dxaOrig="340" w:dyaOrig="260" w14:anchorId="0AFC5536">
                                    <v:shape id="_x0000_i1058" type="#_x0000_t75" style="width:28.5pt;height:21.75pt">
                                      <v:imagedata r:id="rId15" o:title=""/>
                                    </v:shape>
                                    <o:OLEObject Type="Embed" ProgID="Equation.DSMT4" ShapeID="_x0000_i1058" DrawAspect="Content" ObjectID="_1819832191" r:id="rId27"/>
                                  </w:object>
                                </w:r>
                              </w:p>
                            </w:txbxContent>
                          </v:textbox>
                        </v:rect>
                      </v:group>
                      <v:rect id="Rectangle 63" o:spid="_x0000_s1070" style="position:absolute;left:44386;top:190;width:8477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" filled="f" stroked="f" strokeweight="2pt">
                        <v:textbox>
                          <w:txbxContent>
                            <w:p w14:paraId="7AC8D213" w14:textId="6A643B2E" w:rsidR="007E737D" w:rsidRPr="007E737D" w:rsidRDefault="0077130B" w:rsidP="007E737D">
                              <w:pPr>
                                <w:jc w:val="center"/>
                                <w:rPr>
                                  <w:rFonts w:ascii="Simplified Arabic" w:hAnsi="Simplified Arabic" w:cs="Simplified Arabic"/>
                                  <w:b/>
                                  <w:bCs/>
                                  <w:color w:val="000000" w:themeColor="text1"/>
                                  <w:sz w:val="32"/>
                                  <w:szCs w:val="32"/>
                                  <w:lang w:bidi="ar-DZ"/>
                                </w:rPr>
                              </w:pPr>
                              <w:r w:rsidRPr="00D50E97">
                                <w:rPr>
                                  <w:position w:val="-6"/>
                                </w:rPr>
                                <w:object w:dxaOrig="360" w:dyaOrig="279" w14:anchorId="4A7D6BB0">
                                  <v:shape id="_x0000_i1056" type="#_x0000_t75" style="width:31.5pt;height:24pt">
                                    <v:imagedata r:id="rId17" o:title=""/>
                                  </v:shape>
                                  <o:OLEObject Type="Embed" ProgID="Equation.DSMT4" ShapeID="_x0000_i1056" DrawAspect="Content" ObjectID="_1819832192" r:id="rId28"/>
                                </w:object>
                              </w:r>
                            </w:p>
                          </w:txbxContent>
                        </v:textbox>
                      </v:rect>
                    </v:group>
                    <v:rect id="Rectangle 1644603107" o:spid="_x0000_s1071" style="position:absolute;left:35052;top:6667;width:8476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" filled="f" stroked="f" strokeweight="2pt">
                      <v:textbox>
                        <w:txbxContent>
                          <w:p w14:paraId="31347505" w14:textId="2F0967E7" w:rsidR="007E737D" w:rsidRPr="007E737D" w:rsidRDefault="0077130B" w:rsidP="007E737D">
                            <w:pPr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  <w:lang w:bidi="ar-DZ"/>
                              </w:rPr>
                            </w:pPr>
                            <w:r w:rsidRPr="00D50E97">
                              <w:rPr>
                                <w:position w:val="-6"/>
                              </w:rPr>
                              <w:object w:dxaOrig="300" w:dyaOrig="279" w14:anchorId="74897484">
                                <v:shape id="_x0000_i1067" type="#_x0000_t75" style="width:30pt;height:27.75pt">
                                  <v:imagedata r:id="rId10" o:title=""/>
                                </v:shape>
                                <o:OLEObject Type="Embed" ProgID="Equation.DSMT4" ShapeID="_x0000_i1067" DrawAspect="Content" ObjectID="_1819832193" r:id="rId29"/>
                              </w:object>
                            </w:r>
                          </w:p>
                        </w:txbxContent>
                      </v:textbox>
                    </v:rect>
                  </v:group>
                  <v:rect id="Rectangle 1644603109" o:spid="_x0000_s1072" style="position:absolute;left:60096;width:8477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" filled="f" stroked="f" strokeweight="2pt">
                    <v:textbox>
                      <w:txbxContent>
                        <w:p w14:paraId="1C2CD25B" w14:textId="232550EB" w:rsidR="007E737D" w:rsidRPr="007E737D" w:rsidRDefault="0077130B" w:rsidP="007E737D">
                          <w:pPr>
                            <w:jc w:val="center"/>
                            <w:rPr>
                              <w:rFonts w:ascii="Simplified Arabic" w:hAnsi="Simplified Arabic" w:cs="Simplified Arabic"/>
                              <w:b/>
                              <w:bCs/>
                              <w:color w:val="000000" w:themeColor="text1"/>
                              <w:sz w:val="32"/>
                              <w:szCs w:val="32"/>
                              <w:lang w:bidi="ar-DZ"/>
                            </w:rPr>
                          </w:pPr>
                          <w:r w:rsidRPr="00D50E97">
                            <w:rPr>
                              <w:position w:val="-6"/>
                            </w:rPr>
                            <w:object w:dxaOrig="420" w:dyaOrig="279" w14:anchorId="614AD9AB">
                              <v:shape id="_x0000_i1054" type="#_x0000_t75" style="width:36pt;height:24pt">
                                <v:imagedata r:id="rId20" o:title=""/>
                              </v:shape>
                              <o:OLEObject Type="Embed" ProgID="Equation.DSMT4" ShapeID="_x0000_i1054" DrawAspect="Content" ObjectID="_1819832194" r:id="rId30"/>
                            </w:object>
                          </w:r>
                        </w:p>
                      </w:txbxContent>
                    </v:textbox>
                  </v:rect>
                </v:group>
                <v:rect id="Rectangle 1644603111" o:spid="_x0000_s1073" style="position:absolute;left:52863;top:6477;width:8477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" filled="f" stroked="f" strokeweight="2pt">
                  <v:textbox>
                    <w:txbxContent>
                      <w:p w14:paraId="3B7AFB8A" w14:textId="7F9B1EC1" w:rsidR="007E737D" w:rsidRPr="007E737D" w:rsidRDefault="0077130B" w:rsidP="007E737D">
                        <w:pPr>
                          <w:jc w:val="center"/>
                          <w:rPr>
                            <w:rFonts w:ascii="Simplified Arabic" w:hAnsi="Simplified Arabic" w:cs="Simplified Arabic"/>
                            <w:b/>
                            <w:bCs/>
                            <w:color w:val="000000" w:themeColor="text1"/>
                            <w:sz w:val="32"/>
                            <w:szCs w:val="32"/>
                            <w:lang w:bidi="ar-DZ"/>
                          </w:rPr>
                        </w:pPr>
                        <w:r w:rsidRPr="00D50E97">
                          <w:rPr>
                            <w:position w:val="-6"/>
                          </w:rPr>
                          <w:object w:dxaOrig="340" w:dyaOrig="279" w14:anchorId="4F22D3ED">
                            <v:shape id="_x0000_i1072" type="#_x0000_t75" style="width:30.75pt;height:24.75pt">
                              <v:imagedata r:id="rId22" o:title=""/>
                            </v:shape>
                            <o:OLEObject Type="Embed" ProgID="Equation.DSMT4" ShapeID="_x0000_i1072" DrawAspect="Content" ObjectID="_1819832195" r:id="rId31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E8792B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أكمل السلسلة </w:t>
      </w:r>
      <w:proofErr w:type="spellStart"/>
      <w:r w:rsidR="00E8792B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طاقوية</w:t>
      </w:r>
      <w:proofErr w:type="spellEnd"/>
      <w:r w:rsidR="00E8792B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التالية:</w:t>
      </w:r>
    </w:p>
    <w:p w14:paraId="1368CC50" w14:textId="650C5B50" w:rsidR="00E8792B" w:rsidRDefault="00E8792B" w:rsidP="00E8792B">
      <w:pPr>
        <w:bidi/>
        <w:jc w:val="both"/>
        <w:rPr>
          <w:rFonts w:ascii="Simplified Arabic" w:hAnsi="Simplified Arabic" w:cs="Simplified Arabic"/>
          <w:b/>
          <w:bCs/>
          <w:color w:val="000000" w:themeColor="text1"/>
          <w:sz w:val="28"/>
          <w:szCs w:val="28"/>
          <w:rtl/>
          <w:lang w:bidi="ar-DZ"/>
        </w:rPr>
      </w:pPr>
    </w:p>
    <w:p w14:paraId="2617EB86" w14:textId="36DCA620" w:rsidR="00795512" w:rsidRDefault="00795512" w:rsidP="00795512">
      <w:pPr>
        <w:bidi/>
        <w:jc w:val="both"/>
        <w:rPr>
          <w:rFonts w:ascii="Simplified Arabic" w:hAnsi="Simplified Arabic" w:cs="Simplified Arabic"/>
          <w:b/>
          <w:bCs/>
          <w:color w:val="000000" w:themeColor="text1"/>
          <w:sz w:val="28"/>
          <w:szCs w:val="28"/>
          <w:rtl/>
          <w:lang w:bidi="ar-DZ"/>
        </w:rPr>
      </w:pPr>
    </w:p>
    <w:p w14:paraId="49DDEF0B" w14:textId="52C1BDBB" w:rsidR="00795512" w:rsidRDefault="00795512" w:rsidP="00795512">
      <w:pPr>
        <w:bidi/>
        <w:jc w:val="both"/>
        <w:rPr>
          <w:rFonts w:ascii="Simplified Arabic" w:hAnsi="Simplified Arabic" w:cs="Simplified Arabic"/>
          <w:b/>
          <w:bCs/>
          <w:color w:val="000000" w:themeColor="text1"/>
          <w:sz w:val="28"/>
          <w:szCs w:val="28"/>
          <w:rtl/>
          <w:lang w:bidi="ar-DZ"/>
        </w:rPr>
      </w:pPr>
    </w:p>
    <w:p w14:paraId="6D989848" w14:textId="179AB0C4" w:rsidR="00795512" w:rsidRDefault="00795512" w:rsidP="00795512">
      <w:pPr>
        <w:bidi/>
        <w:jc w:val="both"/>
        <w:rPr>
          <w:rFonts w:ascii="Simplified Arabic" w:hAnsi="Simplified Arabic" w:cs="Simplified Arabic"/>
          <w:b/>
          <w:bCs/>
          <w:color w:val="000000" w:themeColor="text1"/>
          <w:sz w:val="28"/>
          <w:szCs w:val="28"/>
          <w:rtl/>
          <w:lang w:bidi="ar-DZ"/>
        </w:rPr>
      </w:pPr>
    </w:p>
    <w:p w14:paraId="247C13FD" w14:textId="5C76D7B8" w:rsidR="00795512" w:rsidRPr="005A4A81" w:rsidRDefault="00795512" w:rsidP="00F522EE">
      <w:pPr>
        <w:pStyle w:val="Paragraphedeliste"/>
        <w:numPr>
          <w:ilvl w:val="0"/>
          <w:numId w:val="4"/>
        </w:numPr>
        <w:bidi/>
        <w:ind w:left="423" w:hanging="425"/>
        <w:jc w:val="both"/>
        <w:rPr>
          <w:rFonts w:ascii="Simplified Arabic" w:hAnsi="Simplified Arabic" w:cs="Simplified Arabic"/>
          <w:b/>
          <w:bCs/>
          <w:color w:val="000000" w:themeColor="text1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مثل القوى المؤثرة </w:t>
      </w:r>
      <w:r w:rsidR="005A4A81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كرية في الوضعيات التالية:</w:t>
      </w:r>
    </w:p>
    <w:p w14:paraId="7B42EACA" w14:textId="67DAD90D" w:rsidR="005A4A81" w:rsidRPr="00E8792B" w:rsidRDefault="0077130B" w:rsidP="005A4A81">
      <w:pPr>
        <w:pStyle w:val="Paragraphedeliste"/>
        <w:bidi/>
        <w:ind w:left="423"/>
        <w:jc w:val="both"/>
        <w:rPr>
          <w:rFonts w:ascii="Simplified Arabic" w:hAnsi="Simplified Arabic" w:cs="Simplified Arabic"/>
          <w:b/>
          <w:bCs/>
          <w:color w:val="000000" w:themeColor="text1"/>
          <w:sz w:val="28"/>
          <w:szCs w:val="28"/>
          <w:rtl/>
          <w:lang w:bidi="ar-DZ"/>
        </w:rPr>
      </w:pPr>
      <w:bookmarkStart w:id="0" w:name="_GoBack"/>
      <w:r>
        <w:rPr>
          <w:rFonts w:ascii="Simplified Arabic" w:hAnsi="Simplified Arabic" w:cs="Simplified Arabic" w:hint="cs"/>
          <w:b/>
          <w:bCs/>
          <w:noProof/>
          <w:color w:val="FF0000"/>
          <w:sz w:val="28"/>
          <w:szCs w:val="28"/>
          <w:rtl/>
        </w:rPr>
        <mc:AlternateContent>
          <mc:Choice Requires="wpg">
            <w:drawing>
              <wp:anchor distT="0" distB="0" distL="114300" distR="114300" simplePos="0" relativeHeight="251735040" behindDoc="0" locked="0" layoutInCell="1" allowOverlap="1" wp14:anchorId="51C5B63E" wp14:editId="6C57B5AF">
                <wp:simplePos x="0" y="0"/>
                <wp:positionH relativeFrom="column">
                  <wp:posOffset>4221810</wp:posOffset>
                </wp:positionH>
                <wp:positionV relativeFrom="paragraph">
                  <wp:posOffset>214249</wp:posOffset>
                </wp:positionV>
                <wp:extent cx="2405380" cy="1246784"/>
                <wp:effectExtent l="0" t="0" r="13970" b="0"/>
                <wp:wrapNone/>
                <wp:docPr id="59" name="Groupe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05380" cy="1246784"/>
                          <a:chOff x="0" y="0"/>
                          <a:chExt cx="2405380" cy="1246784"/>
                        </a:xfrm>
                      </wpg:grpSpPr>
                      <wpg:grpSp>
                        <wpg:cNvPr id="57" name="Groupe 57"/>
                        <wpg:cNvGrpSpPr/>
                        <wpg:grpSpPr>
                          <a:xfrm>
                            <a:off x="0" y="0"/>
                            <a:ext cx="2405380" cy="1246784"/>
                            <a:chOff x="0" y="0"/>
                            <a:chExt cx="2405380" cy="1246784"/>
                          </a:xfrm>
                        </wpg:grpSpPr>
                        <wpg:grpSp>
                          <wpg:cNvPr id="55" name="Groupe 55"/>
                          <wpg:cNvGrpSpPr/>
                          <wpg:grpSpPr>
                            <a:xfrm>
                              <a:off x="0" y="252374"/>
                              <a:ext cx="2405380" cy="994410"/>
                              <a:chOff x="0" y="199505"/>
                              <a:chExt cx="2405556" cy="994502"/>
                            </a:xfrm>
                          </wpg:grpSpPr>
                          <wpg:grpSp>
                            <wpg:cNvPr id="44" name="Groupe 44"/>
                            <wpg:cNvGrpSpPr/>
                            <wpg:grpSpPr>
                              <a:xfrm>
                                <a:off x="0" y="199505"/>
                                <a:ext cx="2405556" cy="733384"/>
                                <a:chOff x="0" y="199505"/>
                                <a:chExt cx="2405556" cy="733384"/>
                              </a:xfrm>
                            </wpg:grpSpPr>
                            <wpg:grpSp>
                              <wpg:cNvPr id="37" name="Groupe 37"/>
                              <wpg:cNvGrpSpPr/>
                              <wpg:grpSpPr>
                                <a:xfrm>
                                  <a:off x="0" y="199505"/>
                                  <a:ext cx="2405556" cy="733384"/>
                                  <a:chOff x="0" y="199505"/>
                                  <a:chExt cx="2405556" cy="733384"/>
                                </a:xfrm>
                              </wpg:grpSpPr>
                              <wpg:grpSp>
                                <wpg:cNvPr id="35" name="Groupe 35"/>
                                <wpg:cNvGrpSpPr/>
                                <wpg:grpSpPr>
                                  <a:xfrm>
                                    <a:off x="0" y="199505"/>
                                    <a:ext cx="2405556" cy="733384"/>
                                    <a:chOff x="0" y="199505"/>
                                    <a:chExt cx="2405556" cy="733384"/>
                                  </a:xfrm>
                                </wpg:grpSpPr>
                                <wpg:grpSp>
                                  <wpg:cNvPr id="12486" name="Groupe 12486"/>
                                  <wpg:cNvGrpSpPr/>
                                  <wpg:grpSpPr>
                                    <a:xfrm>
                                      <a:off x="0" y="199505"/>
                                      <a:ext cx="2405556" cy="469920"/>
                                      <a:chOff x="0" y="199505"/>
                                      <a:chExt cx="2405556" cy="469920"/>
                                    </a:xfrm>
                                  </wpg:grpSpPr>
                                  <wps:wsp>
                                    <wps:cNvPr id="12490" name="Line 3677"/>
                                    <wps:cNvCnPr/>
                                    <wps:spPr bwMode="auto">
                                      <a:xfrm rot="16200000" flipH="1">
                                        <a:off x="1148997" y="529700"/>
                                        <a:ext cx="25209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12484" name="Groupe 12484"/>
                                    <wpg:cNvGrpSpPr/>
                                    <wpg:grpSpPr>
                                      <a:xfrm>
                                        <a:off x="0" y="199505"/>
                                        <a:ext cx="2405556" cy="469920"/>
                                        <a:chOff x="0" y="199505"/>
                                        <a:chExt cx="2405556" cy="469920"/>
                                      </a:xfrm>
                                    </wpg:grpSpPr>
                                    <wps:wsp>
                                      <wps:cNvPr id="12510" name="Oval 3366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 flipH="1">
                                          <a:off x="931026" y="598516"/>
                                          <a:ext cx="38639" cy="38629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9042" name="Groupe 9042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 flipH="1" flipV="1">
                                          <a:off x="1269076" y="437803"/>
                                          <a:ext cx="787343" cy="158606"/>
                                          <a:chOff x="-7" y="0"/>
                                          <a:chExt cx="20012" cy="20000"/>
                                        </a:xfrm>
                                      </wpg:grpSpPr>
                                      <wps:wsp>
                                        <wps:cNvPr id="9043" name="Rectangle 12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2336" y="8653"/>
                                            <a:ext cx="119" cy="7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FFFFFF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044" name="Arc 13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>
                                            <a:off x="9392" y="0"/>
                                            <a:ext cx="382" cy="9914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045" name="Arc 14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H="1">
                                            <a:off x="8997" y="0"/>
                                            <a:ext cx="395" cy="9914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046" name="Arc 15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V="1">
                                            <a:off x="8765" y="10029"/>
                                            <a:ext cx="1003" cy="9971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047" name="Arc 16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H="1" flipV="1">
                                            <a:off x="9003" y="9914"/>
                                            <a:ext cx="1002" cy="9971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048" name="Arc 17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>
                                            <a:off x="8170" y="0"/>
                                            <a:ext cx="382" cy="9914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049" name="Arc 18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H="1">
                                            <a:off x="7775" y="0"/>
                                            <a:ext cx="395" cy="9914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050" name="Arc 19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V="1">
                                            <a:off x="7556" y="10029"/>
                                            <a:ext cx="1002" cy="9971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052" name="Arc 20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H="1" flipV="1">
                                            <a:off x="7775" y="9914"/>
                                            <a:ext cx="1003" cy="9971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053" name="Arc 21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>
                                            <a:off x="6942" y="0"/>
                                            <a:ext cx="382" cy="9914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054" name="Arc 22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H="1">
                                            <a:off x="6541" y="0"/>
                                            <a:ext cx="395" cy="9914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056" name="Arc 23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V="1">
                                            <a:off x="6322" y="10029"/>
                                            <a:ext cx="1002" cy="9971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058" name="Arc 24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H="1" flipV="1">
                                            <a:off x="6548" y="9914"/>
                                            <a:ext cx="1002" cy="9971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064" name="Arc 25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>
                                            <a:off x="5721" y="0"/>
                                            <a:ext cx="382" cy="9914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61" name="Arc 26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H="1">
                                            <a:off x="5320" y="0"/>
                                            <a:ext cx="395" cy="9914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62" name="Arc 27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V="1">
                                            <a:off x="5107" y="10029"/>
                                            <a:ext cx="1002" cy="9971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63" name="Arc 28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H="1" flipV="1">
                                            <a:off x="5326" y="9914"/>
                                            <a:ext cx="1003" cy="9971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64" name="Arc 29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>
                                            <a:off x="4499" y="0"/>
                                            <a:ext cx="382" cy="9914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65" name="Arc 30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H="1">
                                            <a:off x="4098" y="0"/>
                                            <a:ext cx="395" cy="9914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66" name="Arc 31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V="1">
                                            <a:off x="3866" y="10029"/>
                                            <a:ext cx="1003" cy="9971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67" name="Arc 32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H="1" flipV="1">
                                            <a:off x="4104" y="9914"/>
                                            <a:ext cx="1002" cy="9971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70" name="Arc 33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>
                                            <a:off x="3271" y="0"/>
                                            <a:ext cx="382" cy="9914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71" name="Arc 34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H="1">
                                            <a:off x="2876" y="0"/>
                                            <a:ext cx="395" cy="9914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72" name="Arc 35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V="1">
                                            <a:off x="2644" y="10029"/>
                                            <a:ext cx="1003" cy="9971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74" name="Arc 36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H="1" flipV="1">
                                            <a:off x="2882" y="9914"/>
                                            <a:ext cx="1002" cy="9971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82" name="Arc 37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>
                                            <a:off x="16734" y="0"/>
                                            <a:ext cx="382" cy="9914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84" name="Arc 38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H="1">
                                            <a:off x="16339" y="0"/>
                                            <a:ext cx="395" cy="9914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86" name="Arc 39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V="1">
                                            <a:off x="16120" y="10029"/>
                                            <a:ext cx="1002" cy="9971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89" name="Arc 40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H="1" flipV="1">
                                            <a:off x="16345" y="9914"/>
                                            <a:ext cx="1003" cy="9971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90" name="Arc 41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>
                                            <a:off x="15512" y="0"/>
                                            <a:ext cx="383" cy="9914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91" name="Arc 42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H="1">
                                            <a:off x="15118" y="0"/>
                                            <a:ext cx="394" cy="9914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92" name="Arc 43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V="1">
                                            <a:off x="14892" y="10029"/>
                                            <a:ext cx="1003" cy="9971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93" name="Arc 44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H="1" flipV="1">
                                            <a:off x="15118" y="9914"/>
                                            <a:ext cx="1002" cy="9971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94" name="Arc 45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>
                                            <a:off x="14291" y="0"/>
                                            <a:ext cx="382" cy="9914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95" name="Arc 46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H="1">
                                            <a:off x="13890" y="0"/>
                                            <a:ext cx="394" cy="9914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96" name="Arc 47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V="1">
                                            <a:off x="13670" y="10029"/>
                                            <a:ext cx="1003" cy="9971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97" name="Arc 48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H="1" flipV="1">
                                            <a:off x="13902" y="9914"/>
                                            <a:ext cx="1003" cy="9971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98" name="Arc 49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>
                                            <a:off x="13075" y="0"/>
                                            <a:ext cx="382" cy="9914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99" name="Arc 50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H="1">
                                            <a:off x="12668" y="0"/>
                                            <a:ext cx="395" cy="9914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200" name="Arc 51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V="1">
                                            <a:off x="12436" y="10029"/>
                                            <a:ext cx="1003" cy="9971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201" name="Arc 52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H="1" flipV="1">
                                            <a:off x="12668" y="9914"/>
                                            <a:ext cx="1002" cy="9971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202" name="Arc 53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>
                                            <a:off x="11841" y="0"/>
                                            <a:ext cx="382" cy="9914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203" name="Arc 54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H="1">
                                            <a:off x="11440" y="0"/>
                                            <a:ext cx="395" cy="9914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204" name="Arc 55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V="1">
                                            <a:off x="11227" y="10029"/>
                                            <a:ext cx="1002" cy="9971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205" name="Arc 56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H="1" flipV="1">
                                            <a:off x="11446" y="9914"/>
                                            <a:ext cx="1003" cy="9971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206" name="Arc 57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>
                                            <a:off x="10613" y="0"/>
                                            <a:ext cx="382" cy="9914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207" name="Arc 58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H="1">
                                            <a:off x="10225" y="0"/>
                                            <a:ext cx="394" cy="9914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208" name="Arc 59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V="1">
                                            <a:off x="9999" y="10029"/>
                                            <a:ext cx="1003" cy="9971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209" name="Arc 60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H="1" flipV="1">
                                            <a:off x="10225" y="9914"/>
                                            <a:ext cx="1002" cy="9971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210" name="Arc 61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V="1">
                                            <a:off x="17335" y="10029"/>
                                            <a:ext cx="1003" cy="9971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211" name="Arc 62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flipH="1" flipV="1">
                                            <a:off x="1660" y="9914"/>
                                            <a:ext cx="1003" cy="9971"/>
                                          </a:xfrm>
                                          <a:custGeom>
                                            <a:avLst/>
                                            <a:gdLst>
                                              <a:gd name="G0" fmla="+- 0 0 0"/>
                                              <a:gd name="G1" fmla="+- 21600 0 0"/>
                                              <a:gd name="G2" fmla="+- 21600 0 0"/>
                                              <a:gd name="T0" fmla="*/ 0 w 21600"/>
                                              <a:gd name="T1" fmla="*/ 0 h 21600"/>
                                              <a:gd name="T2" fmla="*/ 21600 w 21600"/>
                                              <a:gd name="T3" fmla="*/ 21600 h 21600"/>
                                              <a:gd name="T4" fmla="*/ 0 w 21600"/>
                                              <a:gd name="T5" fmla="*/ 21600 h 21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1600" h="21600" fill="none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</a:path>
                                              <a:path w="21600" h="21600" stroke="0" extrusionOk="0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11929" y="0"/>
                                                  <a:pt x="21600" y="9670"/>
                                                  <a:pt x="21600" y="21600"/>
                                                </a:cubicBezTo>
                                                <a:lnTo>
                                                  <a:pt x="0" y="2160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212" name="Line 63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-7" y="9628"/>
                                            <a:ext cx="1667" cy="5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 type="none" w="lg" len="med"/>
                                            <a:tailEnd type="none" w="lg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9213" name="Line 6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18338" y="10315"/>
                                            <a:ext cx="1667" cy="5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 type="none" w="lg" len="med"/>
                                            <a:tailEnd type="none" w="lg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9214" name="Groupe 9214"/>
                                      <wpg:cNvGrpSpPr/>
                                      <wpg:grpSpPr>
                                        <a:xfrm flipH="1">
                                          <a:off x="0" y="371301"/>
                                          <a:ext cx="2102438" cy="298124"/>
                                          <a:chOff x="0" y="0"/>
                                          <a:chExt cx="2936875" cy="416560"/>
                                        </a:xfrm>
                                      </wpg:grpSpPr>
                                      <wpg:grpSp>
                                        <wpg:cNvPr id="9215" name="Group 3716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57150" y="342900"/>
                                            <a:ext cx="2879725" cy="73660"/>
                                            <a:chOff x="5377" y="4851"/>
                                            <a:chExt cx="4535" cy="116"/>
                                          </a:xfrm>
                                        </wpg:grpSpPr>
                                        <wps:wsp>
                                          <wps:cNvPr id="9216" name="Line 3717"/>
                                          <wps:cNvCnPr/>
                                          <wps:spPr bwMode="auto">
                                            <a:xfrm flipH="1">
                                              <a:off x="5420" y="4861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9217" name="Line 3718"/>
                                          <wps:cNvCnPr/>
                                          <wps:spPr bwMode="auto">
                                            <a:xfrm flipH="1">
                                              <a:off x="5561" y="4861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9218" name="Line 3719"/>
                                          <wps:cNvCnPr/>
                                          <wps:spPr bwMode="auto">
                                            <a:xfrm flipH="1">
                                              <a:off x="5702" y="4861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9219" name="Line 3720"/>
                                          <wps:cNvCnPr/>
                                          <wps:spPr bwMode="auto">
                                            <a:xfrm flipH="1">
                                              <a:off x="5843" y="4861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9220" name="Line 3721"/>
                                          <wps:cNvCnPr/>
                                          <wps:spPr bwMode="auto">
                                            <a:xfrm rot="-10800000" flipH="1" flipV="1">
                                              <a:off x="6424" y="4859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9221" name="Line 3722"/>
                                          <wps:cNvCnPr/>
                                          <wps:spPr bwMode="auto">
                                            <a:xfrm rot="-10800000" flipH="1" flipV="1">
                                              <a:off x="6283" y="4859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9222" name="Line 3723"/>
                                          <wps:cNvCnPr/>
                                          <wps:spPr bwMode="auto">
                                            <a:xfrm rot="-10800000" flipH="1" flipV="1">
                                              <a:off x="6142" y="4859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9223" name="Line 3724"/>
                                          <wps:cNvCnPr/>
                                          <wps:spPr bwMode="auto">
                                            <a:xfrm rot="-10800000" flipH="1" flipV="1">
                                              <a:off x="6001" y="4859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9224" name="Line 3725"/>
                                          <wps:cNvCnPr/>
                                          <wps:spPr bwMode="auto">
                                            <a:xfrm flipH="1">
                                              <a:off x="7660" y="4861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9225" name="Line 3726"/>
                                          <wps:cNvCnPr/>
                                          <wps:spPr bwMode="auto">
                                            <a:xfrm flipH="1">
                                              <a:off x="7801" y="4861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9226" name="Line 3727"/>
                                          <wps:cNvCnPr/>
                                          <wps:spPr bwMode="auto">
                                            <a:xfrm flipH="1">
                                              <a:off x="7942" y="4861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9227" name="Line 3728"/>
                                          <wps:cNvCnPr/>
                                          <wps:spPr bwMode="auto">
                                            <a:xfrm flipH="1">
                                              <a:off x="8083" y="4861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9228" name="Line 3729"/>
                                          <wps:cNvCnPr/>
                                          <wps:spPr bwMode="auto">
                                            <a:xfrm rot="-10800000" flipH="1" flipV="1">
                                              <a:off x="8664" y="4859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9229" name="Line 3730"/>
                                          <wps:cNvCnPr/>
                                          <wps:spPr bwMode="auto">
                                            <a:xfrm rot="-10800000" flipH="1" flipV="1">
                                              <a:off x="8523" y="4859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9230" name="Line 3731"/>
                                          <wps:cNvCnPr/>
                                          <wps:spPr bwMode="auto">
                                            <a:xfrm rot="-10800000" flipH="1" flipV="1">
                                              <a:off x="8382" y="4859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9231" name="Line 3732"/>
                                          <wps:cNvCnPr/>
                                          <wps:spPr bwMode="auto">
                                            <a:xfrm rot="-10800000" flipH="1" flipV="1">
                                              <a:off x="8241" y="4859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9232" name="Line 3733"/>
                                          <wps:cNvCnPr/>
                                          <wps:spPr bwMode="auto">
                                            <a:xfrm flipH="1">
                                              <a:off x="6540" y="4861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9233" name="Line 3734"/>
                                          <wps:cNvCnPr/>
                                          <wps:spPr bwMode="auto">
                                            <a:xfrm flipH="1">
                                              <a:off x="6681" y="4861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9239" name="Line 3735"/>
                                          <wps:cNvCnPr/>
                                          <wps:spPr bwMode="auto">
                                            <a:xfrm flipH="1">
                                              <a:off x="6822" y="4861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9240" name="Line 3736"/>
                                          <wps:cNvCnPr/>
                                          <wps:spPr bwMode="auto">
                                            <a:xfrm flipH="1">
                                              <a:off x="6963" y="4861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9246" name="Line 3737"/>
                                          <wps:cNvCnPr/>
                                          <wps:spPr bwMode="auto">
                                            <a:xfrm rot="-10800000" flipH="1" flipV="1">
                                              <a:off x="7544" y="4859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9247" name="Line 3738"/>
                                          <wps:cNvCnPr/>
                                          <wps:spPr bwMode="auto">
                                            <a:xfrm rot="-10800000" flipH="1" flipV="1">
                                              <a:off x="7403" y="4859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2736" name="Line 3739"/>
                                          <wps:cNvCnPr/>
                                          <wps:spPr bwMode="auto">
                                            <a:xfrm rot="-10800000" flipH="1" flipV="1">
                                              <a:off x="7262" y="4859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2737" name="Line 3740"/>
                                          <wps:cNvCnPr/>
                                          <wps:spPr bwMode="auto">
                                            <a:xfrm rot="-10800000" flipH="1" flipV="1">
                                              <a:off x="7121" y="4859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2738" name="Line 3741"/>
                                          <wps:cNvCnPr/>
                                          <wps:spPr bwMode="auto">
                                            <a:xfrm flipH="1">
                                              <a:off x="8780" y="4861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2739" name="Line 3742"/>
                                          <wps:cNvCnPr/>
                                          <wps:spPr bwMode="auto">
                                            <a:xfrm flipH="1">
                                              <a:off x="8921" y="4861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2740" name="Line 3743"/>
                                          <wps:cNvCnPr/>
                                          <wps:spPr bwMode="auto">
                                            <a:xfrm flipH="1">
                                              <a:off x="9062" y="4861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2741" name="Line 3744"/>
                                          <wps:cNvCnPr/>
                                          <wps:spPr bwMode="auto">
                                            <a:xfrm flipH="1">
                                              <a:off x="9203" y="4861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2742" name="Line 3745"/>
                                          <wps:cNvCnPr/>
                                          <wps:spPr bwMode="auto">
                                            <a:xfrm rot="-10800000" flipH="1" flipV="1">
                                              <a:off x="9784" y="4859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2743" name="Line 3746"/>
                                          <wps:cNvCnPr/>
                                          <wps:spPr bwMode="auto">
                                            <a:xfrm rot="-10800000" flipH="1" flipV="1">
                                              <a:off x="9643" y="4859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2744" name="Line 3747"/>
                                          <wps:cNvCnPr/>
                                          <wps:spPr bwMode="auto">
                                            <a:xfrm rot="-10800000" flipH="1" flipV="1">
                                              <a:off x="9502" y="4859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2745" name="Line 3748"/>
                                          <wps:cNvCnPr/>
                                          <wps:spPr bwMode="auto">
                                            <a:xfrm rot="-10800000" flipH="1" flipV="1">
                                              <a:off x="9361" y="4859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2746" name="Line 3749"/>
                                          <wps:cNvCnPr/>
                                          <wps:spPr bwMode="auto">
                                            <a:xfrm rot="5400000">
                                              <a:off x="7645" y="2583"/>
                                              <a:ext cx="0" cy="453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g:grpSp>
                                        <wpg:cNvPr id="12747" name="Group 3676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0"/>
                                            <a:ext cx="67310" cy="352425"/>
                                            <a:chOff x="1853" y="2397"/>
                                            <a:chExt cx="106" cy="555"/>
                                          </a:xfrm>
                                        </wpg:grpSpPr>
                                        <wps:wsp>
                                          <wps:cNvPr id="12748" name="Line 3677"/>
                                          <wps:cNvCnPr/>
                                          <wps:spPr bwMode="auto">
                                            <a:xfrm rot="5400000">
                                              <a:off x="1681" y="2675"/>
                                              <a:ext cx="555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2749" name="Line 3678"/>
                                          <wps:cNvCnPr/>
                                          <wps:spPr bwMode="auto">
                                            <a:xfrm rot="5400000" flipH="1">
                                              <a:off x="1853" y="2397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2750" name="Line 3679"/>
                                          <wps:cNvCnPr/>
                                          <wps:spPr bwMode="auto">
                                            <a:xfrm rot="5400000" flipH="1">
                                              <a:off x="1853" y="2538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2751" name="Line 3680"/>
                                          <wps:cNvCnPr/>
                                          <wps:spPr bwMode="auto">
                                            <a:xfrm rot="5400000" flipH="1">
                                              <a:off x="1853" y="2679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2752" name="Line 3681"/>
                                          <wps:cNvCnPr/>
                                          <wps:spPr bwMode="auto">
                                            <a:xfrm rot="5400000" flipH="1">
                                              <a:off x="1853" y="2820"/>
                                              <a:ext cx="106" cy="1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  <wps:wsp>
                                      <wps:cNvPr id="12753" name="Oval 3366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 flipH="1">
                                          <a:off x="0" y="598516"/>
                                          <a:ext cx="38639" cy="38629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2754" name="Oval 3366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 flipH="1">
                                          <a:off x="2039389" y="504305"/>
                                          <a:ext cx="38639" cy="38629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2755" name="Oval 3366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 flipH="1">
                                          <a:off x="1241367" y="598516"/>
                                          <a:ext cx="38637" cy="38629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2761" name="Text Box 3367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 flipH="1">
                                          <a:off x="2105891" y="199505"/>
                                          <a:ext cx="299665" cy="31988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13C1029D" w14:textId="77777777" w:rsidR="00795512" w:rsidRDefault="00795512" w:rsidP="00795512">
                                            <w:pPr>
                                              <w:pStyle w:val="Titre6"/>
                                            </w:pPr>
                                            <w:r w:rsidRPr="00DB3559">
                                              <w:rPr>
                                                <w:rFonts w:ascii="Calibri" w:hAnsi="Calibri" w:cs="Arial"/>
                                                <w:position w:val="-12"/>
                                                <w:szCs w:val="22"/>
                                              </w:rPr>
                                              <w:object w:dxaOrig="465" w:dyaOrig="360" w14:anchorId="7A6BC712">
                                                <v:shape id="_x0000_i1148" type="#_x0000_t75" style="width:23.25pt;height:18pt">
                                                  <v:imagedata r:id="rId32" o:title=""/>
                                                </v:shape>
                                                <o:OLEObject Type="Embed" ProgID="Equation.DSMT4" ShapeID="_x0000_i1148" DrawAspect="Content" ObjectID="_1819832196" r:id="rId33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0" tIns="45720" rIns="0" bIns="45720" anchor="t" anchorCtr="0" upright="1">
                                        <a:spAutoFit/>
                                      </wps:bodyPr>
                                    </wps:wsp>
                                    <wps:wsp>
                                      <wps:cNvPr id="9275" name="Oval 106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141615" y="476596"/>
                                          <a:ext cx="119380" cy="11938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34" name="Connecteur droit avec flèche 34"/>
                                  <wps:cNvCnPr/>
                                  <wps:spPr>
                                    <a:xfrm>
                                      <a:off x="1199693" y="537667"/>
                                      <a:ext cx="0" cy="395222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solidFill>
                                        <a:srgbClr val="FF0000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36" name="Connecteur droit avec flèche 36"/>
                                <wps:cNvCnPr/>
                                <wps:spPr>
                                  <a:xfrm flipV="1">
                                    <a:off x="1192378" y="212141"/>
                                    <a:ext cx="0" cy="395222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rgbClr val="0070C0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43" name="Connecteur droit avec flèche 43"/>
                              <wps:cNvCnPr/>
                              <wps:spPr>
                                <a:xfrm flipH="1">
                                  <a:off x="892455" y="512064"/>
                                  <a:ext cx="384451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rgbClr val="00B050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54" name="Text Box 3367"/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1119226" y="874166"/>
                                <a:ext cx="165735" cy="31984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F35EE09" w14:textId="77777777" w:rsidR="0077130B" w:rsidRDefault="0077130B" w:rsidP="0077130B">
                                  <w:pPr>
                                    <w:pStyle w:val="Titre6"/>
                                  </w:pPr>
                                  <w:r w:rsidRPr="0077130B">
                                    <w:rPr>
                                      <w:rFonts w:ascii="Calibri" w:hAnsi="Calibri" w:cs="Arial"/>
                                      <w:position w:val="-4"/>
                                      <w:szCs w:val="22"/>
                                    </w:rPr>
                                    <w:object w:dxaOrig="260" w:dyaOrig="360" w14:anchorId="0C658F44">
                                      <v:shape id="_x0000_i1275" type="#_x0000_t75" style="width:12.75pt;height:18pt">
                                        <v:imagedata r:id="rId34" o:title=""/>
                                      </v:shape>
                                      <o:OLEObject Type="Embed" ProgID="Equation.DSMT4" ShapeID="_x0000_i1275" DrawAspect="Content" ObjectID="_1819832197" r:id="rId3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0" tIns="45720" rIns="0" bIns="45720" anchor="t" anchorCtr="0" upright="1">
                              <a:spAutoFit/>
                            </wps:bodyPr>
                          </wps:wsp>
                        </wpg:grpSp>
                        <wps:wsp>
                          <wps:cNvPr id="56" name="Text Box 3367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1133856" y="0"/>
                              <a:ext cx="165735" cy="3199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5A2BE97" w14:textId="77777777" w:rsidR="0077130B" w:rsidRDefault="0077130B" w:rsidP="0077130B">
                                <w:pPr>
                                  <w:pStyle w:val="Titre6"/>
                                </w:pPr>
                                <w:r w:rsidRPr="0077130B">
                                  <w:rPr>
                                    <w:rFonts w:ascii="Calibri" w:hAnsi="Calibri" w:cs="Arial"/>
                                    <w:position w:val="-4"/>
                                    <w:szCs w:val="22"/>
                                  </w:rPr>
                                  <w:object w:dxaOrig="260" w:dyaOrig="360" w14:anchorId="31C88BAA">
                                    <v:shape id="_x0000_i1324" type="#_x0000_t75" style="width:12.75pt;height:18pt">
                                      <v:imagedata r:id="rId36" o:title=""/>
                                    </v:shape>
                                    <o:OLEObject Type="Embed" ProgID="Equation.DSMT4" ShapeID="_x0000_i1324" DrawAspect="Content" ObjectID="_1819832198" r:id="rId3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45720" rIns="0" bIns="45720" anchor="t" anchorCtr="0" upright="1">
                            <a:spAutoFit/>
                          </wps:bodyPr>
                        </wps:wsp>
                      </wpg:grpSp>
                      <wps:wsp>
                        <wps:cNvPr id="58" name="Text Box 3367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841248" y="263347"/>
                            <a:ext cx="152966" cy="3199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833647" w14:textId="77777777" w:rsidR="0077130B" w:rsidRDefault="0077130B" w:rsidP="0077130B">
                              <w:pPr>
                                <w:pStyle w:val="Titre6"/>
                              </w:pPr>
                              <w:r w:rsidRPr="0077130B">
                                <w:rPr>
                                  <w:rFonts w:ascii="Calibri" w:hAnsi="Calibri" w:cs="Arial"/>
                                  <w:position w:val="-4"/>
                                  <w:szCs w:val="22"/>
                                </w:rPr>
                                <w:object w:dxaOrig="240" w:dyaOrig="360" w14:anchorId="1EFE36A6">
                                  <v:shape id="_x0000_i1377" type="#_x0000_t75" style="width:12pt;height:18pt">
                                    <v:imagedata r:id="rId38" o:title=""/>
                                  </v:shape>
                                  <o:OLEObject Type="Embed" ProgID="Equation.DSMT4" ShapeID="_x0000_i1377" DrawAspect="Content" ObjectID="_1819832199" r:id="rId39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45720" rIns="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1C5B63E" id="Groupe 59" o:spid="_x0000_s1074" style="position:absolute;left:0;text-align:left;margin-left:332.45pt;margin-top:16.85pt;width:189.4pt;height:98.15pt;z-index:251735040" coordsize="24053,124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">
                <v:group id="Groupe 57" o:spid="_x0000_s1075" style="position:absolute;width:24053;height:12467" coordsize="24053,124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<v:group id="Groupe 55" o:spid="_x0000_s1076" style="position:absolute;top:2523;width:24053;height:9944" coordorigin=",1995" coordsize="24055,99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<v:group id="Groupe 44" o:spid="_x0000_s1077" style="position:absolute;top:1995;width:24055;height:7333" coordorigin=",1995" coordsize="24055,73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  <v:group id="Groupe 37" o:spid="_x0000_s1078" style="position:absolute;top:1995;width:24055;height:7333" coordorigin=",1995" coordsize="24055,73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  <v:group id="Groupe 35" o:spid="_x0000_s1079" style="position:absolute;top:1995;width:24055;height:7333" coordorigin=",1995" coordsize="24055,73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    <v:group id="Groupe 12486" o:spid="_x0000_s1080" style="position:absolute;top:1995;width:24055;height:4699" coordorigin=",1995" coordsize="24055,46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">
                            <v:line id="Line 3677" o:spid="_x0000_s1081" style="position:absolute;rotation:90;flip:x;visibility:visible;mso-wrap-style:square" from="11489,5297" to="14010,5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" strokeweight="1.5pt"/>
                            <v:group id="Groupe 12484" o:spid="_x0000_s1082" style="position:absolute;top:1995;width:24055;height:4699" coordorigin=",1995" coordsize="24055,46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">
                              <v:oval id="Oval 3366" o:spid="_x0000_s1083" style="position:absolute;left:9310;top:5985;width:386;height:386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" fillcolor="black"/>
                              <v:group id="Groupe 9042" o:spid="_x0000_s1084" style="position:absolute;left:12690;top:4378;width:7874;height:1586;flip:x y" coordorigin="-7" coordsize="20012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">
                                <v:rect id="Rectangle 12" o:spid="_x0000_s1085" style="position:absolute;left:12336;top:8653;width:119;height:7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" strokecolor="white"/>
                                <v:shape id="Arc 13" o:spid="_x0000_s1086" style="position:absolute;left:9392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" path="m,nfc11929,,21600,9670,21600,21600em,nsc11929,,21600,9670,21600,21600l,21600,,xe" filled="f">
                                  <v:path arrowok="t" o:extrusionok="f" o:connecttype="custom" o:connectlocs="0,0;382,9914;0,9914" o:connectangles="0,0,0"/>
                                </v:shape>
                                <v:shape id="Arc 14" o:spid="_x0000_s1087" style="position:absolute;left:8997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" path="m,nfc11929,,21600,9670,21600,21600em,nsc11929,,21600,9670,21600,21600l,21600,,xe" filled="f">
                                  <v:path arrowok="t" o:extrusionok="f" o:connecttype="custom" o:connectlocs="0,0;395,9914;0,9914" o:connectangles="0,0,0"/>
                                </v:shape>
                                <v:shape id="Arc 15" o:spid="_x0000_s1088" style="position:absolute;left:8765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" path="m,nfc11929,,21600,9670,21600,21600em,nsc11929,,21600,9670,21600,21600l,21600,,xe" filled="f">
                                  <v:path arrowok="t" o:extrusionok="f" o:connecttype="custom" o:connectlocs="0,0;1003,9971;0,9971" o:connectangles="0,0,0"/>
                                </v:shape>
                                <v:shape id="Arc 16" o:spid="_x0000_s1089" style="position:absolute;left:9003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" path="m,nfc11929,,21600,9670,21600,21600em,nsc11929,,21600,9670,21600,21600l,21600,,xe" filled="f">
                                  <v:path arrowok="t" o:extrusionok="f" o:connecttype="custom" o:connectlocs="0,0;1002,9971;0,9971" o:connectangles="0,0,0"/>
                                </v:shape>
                                <v:shape id="Arc 17" o:spid="_x0000_s1090" style="position:absolute;left:8170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" path="m,nfc11929,,21600,9670,21600,21600em,nsc11929,,21600,9670,21600,21600l,21600,,xe" filled="f">
                                  <v:path arrowok="t" o:extrusionok="f" o:connecttype="custom" o:connectlocs="0,0;382,9914;0,9914" o:connectangles="0,0,0"/>
                                </v:shape>
                                <v:shape id="Arc 18" o:spid="_x0000_s1091" style="position:absolute;left:7775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" path="m,nfc11929,,21600,9670,21600,21600em,nsc11929,,21600,9670,21600,21600l,21600,,xe" filled="f">
                                  <v:path arrowok="t" o:extrusionok="f" o:connecttype="custom" o:connectlocs="0,0;395,9914;0,9914" o:connectangles="0,0,0"/>
                                </v:shape>
                                <v:shape id="Arc 19" o:spid="_x0000_s1092" style="position:absolute;left:7556;top:10029;width:1002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" path="m,nfc11929,,21600,9670,21600,21600em,nsc11929,,21600,9670,21600,21600l,21600,,xe" filled="f">
                                  <v:path arrowok="t" o:extrusionok="f" o:connecttype="custom" o:connectlocs="0,0;1002,9971;0,9971" o:connectangles="0,0,0"/>
                                </v:shape>
                                <v:shape id="Arc 20" o:spid="_x0000_s1093" style="position:absolute;left:7775;top:9914;width:1003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" path="m,nfc11929,,21600,9670,21600,21600em,nsc11929,,21600,9670,21600,21600l,21600,,xe" filled="f">
                                  <v:path arrowok="t" o:extrusionok="f" o:connecttype="custom" o:connectlocs="0,0;1003,9971;0,9971" o:connectangles="0,0,0"/>
                                </v:shape>
                                <v:shape id="Arc 21" o:spid="_x0000_s1094" style="position:absolute;left:6942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" path="m,nfc11929,,21600,9670,21600,21600em,nsc11929,,21600,9670,21600,21600l,21600,,xe" filled="f">
                                  <v:path arrowok="t" o:extrusionok="f" o:connecttype="custom" o:connectlocs="0,0;382,9914;0,9914" o:connectangles="0,0,0"/>
                                </v:shape>
                                <v:shape id="Arc 22" o:spid="_x0000_s1095" style="position:absolute;left:6541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" path="m,nfc11929,,21600,9670,21600,21600em,nsc11929,,21600,9670,21600,21600l,21600,,xe" filled="f">
                                  <v:path arrowok="t" o:extrusionok="f" o:connecttype="custom" o:connectlocs="0,0;395,9914;0,9914" o:connectangles="0,0,0"/>
                                </v:shape>
                                <v:shape id="Arc 23" o:spid="_x0000_s1096" style="position:absolute;left:6322;top:10029;width:1002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" path="m,nfc11929,,21600,9670,21600,21600em,nsc11929,,21600,9670,21600,21600l,21600,,xe" filled="f">
                                  <v:path arrowok="t" o:extrusionok="f" o:connecttype="custom" o:connectlocs="0,0;1002,9971;0,9971" o:connectangles="0,0,0"/>
                                </v:shape>
                                <v:shape id="Arc 24" o:spid="_x0000_s1097" style="position:absolute;left:6548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" path="m,nfc11929,,21600,9670,21600,21600em,nsc11929,,21600,9670,21600,21600l,21600,,xe" filled="f">
                                  <v:path arrowok="t" o:extrusionok="f" o:connecttype="custom" o:connectlocs="0,0;1002,9971;0,9971" o:connectangles="0,0,0"/>
                                </v:shape>
                                <v:shape id="Arc 25" o:spid="_x0000_s1098" style="position:absolute;left:5721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" path="m,nfc11929,,21600,9670,21600,21600em,nsc11929,,21600,9670,21600,21600l,21600,,xe" filled="f">
                                  <v:path arrowok="t" o:extrusionok="f" o:connecttype="custom" o:connectlocs="0,0;382,9914;0,9914" o:connectangles="0,0,0"/>
                                </v:shape>
                                <v:shape id="Arc 26" o:spid="_x0000_s1099" style="position:absolute;left:5320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" path="m,nfc11929,,21600,9670,21600,21600em,nsc11929,,21600,9670,21600,21600l,21600,,xe" filled="f">
                                  <v:path arrowok="t" o:extrusionok="f" o:connecttype="custom" o:connectlocs="0,0;395,9914;0,9914" o:connectangles="0,0,0"/>
                                </v:shape>
                                <v:shape id="Arc 27" o:spid="_x0000_s1100" style="position:absolute;left:5107;top:10029;width:1002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" path="m,nfc11929,,21600,9670,21600,21600em,nsc11929,,21600,9670,21600,21600l,21600,,xe" filled="f">
                                  <v:path arrowok="t" o:extrusionok="f" o:connecttype="custom" o:connectlocs="0,0;1002,9971;0,9971" o:connectangles="0,0,0"/>
                                </v:shape>
                                <v:shape id="Arc 28" o:spid="_x0000_s1101" style="position:absolute;left:5326;top:9914;width:1003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" path="m,nfc11929,,21600,9670,21600,21600em,nsc11929,,21600,9670,21600,21600l,21600,,xe" filled="f">
                                  <v:path arrowok="t" o:extrusionok="f" o:connecttype="custom" o:connectlocs="0,0;1003,9971;0,9971" o:connectangles="0,0,0"/>
                                </v:shape>
                                <v:shape id="Arc 29" o:spid="_x0000_s1102" style="position:absolute;left:4499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" path="m,nfc11929,,21600,9670,21600,21600em,nsc11929,,21600,9670,21600,21600l,21600,,xe" filled="f">
                                  <v:path arrowok="t" o:extrusionok="f" o:connecttype="custom" o:connectlocs="0,0;382,9914;0,9914" o:connectangles="0,0,0"/>
                                </v:shape>
                                <v:shape id="Arc 30" o:spid="_x0000_s1103" style="position:absolute;left:4098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" path="m,nfc11929,,21600,9670,21600,21600em,nsc11929,,21600,9670,21600,21600l,21600,,xe" filled="f">
                                  <v:path arrowok="t" o:extrusionok="f" o:connecttype="custom" o:connectlocs="0,0;395,9914;0,9914" o:connectangles="0,0,0"/>
                                </v:shape>
                                <v:shape id="Arc 31" o:spid="_x0000_s1104" style="position:absolute;left:3866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" path="m,nfc11929,,21600,9670,21600,21600em,nsc11929,,21600,9670,21600,21600l,21600,,xe" filled="f">
                                  <v:path arrowok="t" o:extrusionok="f" o:connecttype="custom" o:connectlocs="0,0;1003,9971;0,9971" o:connectangles="0,0,0"/>
                                </v:shape>
                                <v:shape id="Arc 32" o:spid="_x0000_s1105" style="position:absolute;left:4104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" path="m,nfc11929,,21600,9670,21600,21600em,nsc11929,,21600,9670,21600,21600l,21600,,xe" filled="f">
                                  <v:path arrowok="t" o:extrusionok="f" o:connecttype="custom" o:connectlocs="0,0;1002,9971;0,9971" o:connectangles="0,0,0"/>
                                </v:shape>
                                <v:shape id="Arc 33" o:spid="_x0000_s1106" style="position:absolute;left:3271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" path="m,nfc11929,,21600,9670,21600,21600em,nsc11929,,21600,9670,21600,21600l,21600,,xe" filled="f">
                                  <v:path arrowok="t" o:extrusionok="f" o:connecttype="custom" o:connectlocs="0,0;382,9914;0,9914" o:connectangles="0,0,0"/>
                                </v:shape>
                                <v:shape id="Arc 34" o:spid="_x0000_s1107" style="position:absolute;left:2876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" path="m,nfc11929,,21600,9670,21600,21600em,nsc11929,,21600,9670,21600,21600l,21600,,xe" filled="f">
                                  <v:path arrowok="t" o:extrusionok="f" o:connecttype="custom" o:connectlocs="0,0;395,9914;0,9914" o:connectangles="0,0,0"/>
                                </v:shape>
                                <v:shape id="Arc 35" o:spid="_x0000_s1108" style="position:absolute;left:2644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" path="m,nfc11929,,21600,9670,21600,21600em,nsc11929,,21600,9670,21600,21600l,21600,,xe" filled="f">
                                  <v:path arrowok="t" o:extrusionok="f" o:connecttype="custom" o:connectlocs="0,0;1003,9971;0,9971" o:connectangles="0,0,0"/>
                                </v:shape>
                                <v:shape id="Arc 36" o:spid="_x0000_s1109" style="position:absolute;left:2882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" path="m,nfc11929,,21600,9670,21600,21600em,nsc11929,,21600,9670,21600,21600l,21600,,xe" filled="f">
                                  <v:path arrowok="t" o:extrusionok="f" o:connecttype="custom" o:connectlocs="0,0;1002,9971;0,9971" o:connectangles="0,0,0"/>
                                </v:shape>
                                <v:shape id="Arc 37" o:spid="_x0000_s1110" style="position:absolute;left:16734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" path="m,nfc11929,,21600,9670,21600,21600em,nsc11929,,21600,9670,21600,21600l,21600,,xe" filled="f">
                                  <v:path arrowok="t" o:extrusionok="f" o:connecttype="custom" o:connectlocs="0,0;382,9914;0,9914" o:connectangles="0,0,0"/>
                                </v:shape>
                                <v:shape id="Arc 38" o:spid="_x0000_s1111" style="position:absolute;left:16339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" path="m,nfc11929,,21600,9670,21600,21600em,nsc11929,,21600,9670,21600,21600l,21600,,xe" filled="f">
                                  <v:path arrowok="t" o:extrusionok="f" o:connecttype="custom" o:connectlocs="0,0;395,9914;0,9914" o:connectangles="0,0,0"/>
                                </v:shape>
                                <v:shape id="Arc 39" o:spid="_x0000_s1112" style="position:absolute;left:16120;top:10029;width:1002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" path="m,nfc11929,,21600,9670,21600,21600em,nsc11929,,21600,9670,21600,21600l,21600,,xe" filled="f">
                                  <v:path arrowok="t" o:extrusionok="f" o:connecttype="custom" o:connectlocs="0,0;1002,9971;0,9971" o:connectangles="0,0,0"/>
                                </v:shape>
                                <v:shape id="Arc 40" o:spid="_x0000_s1113" style="position:absolute;left:16345;top:9914;width:1003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" path="m,nfc11929,,21600,9670,21600,21600em,nsc11929,,21600,9670,21600,21600l,21600,,xe" filled="f">
                                  <v:path arrowok="t" o:extrusionok="f" o:connecttype="custom" o:connectlocs="0,0;1003,9971;0,9971" o:connectangles="0,0,0"/>
                                </v:shape>
                                <v:shape id="Arc 41" o:spid="_x0000_s1114" style="position:absolute;left:15512;width:383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" path="m,nfc11929,,21600,9670,21600,21600em,nsc11929,,21600,9670,21600,21600l,21600,,xe" filled="f">
                                  <v:path arrowok="t" o:extrusionok="f" o:connecttype="custom" o:connectlocs="0,0;383,9914;0,9914" o:connectangles="0,0,0"/>
                                </v:shape>
                                <v:shape id="Arc 42" o:spid="_x0000_s1115" style="position:absolute;left:15118;width:394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" path="m,nfc11929,,21600,9670,21600,21600em,nsc11929,,21600,9670,21600,21600l,21600,,xe" filled="f">
                                  <v:path arrowok="t" o:extrusionok="f" o:connecttype="custom" o:connectlocs="0,0;394,9914;0,9914" o:connectangles="0,0,0"/>
                                </v:shape>
                                <v:shape id="Arc 43" o:spid="_x0000_s1116" style="position:absolute;left:14892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" path="m,nfc11929,,21600,9670,21600,21600em,nsc11929,,21600,9670,21600,21600l,21600,,xe" filled="f">
                                  <v:path arrowok="t" o:extrusionok="f" o:connecttype="custom" o:connectlocs="0,0;1003,9971;0,9971" o:connectangles="0,0,0"/>
                                </v:shape>
                                <v:shape id="Arc 44" o:spid="_x0000_s1117" style="position:absolute;left:15118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" path="m,nfc11929,,21600,9670,21600,21600em,nsc11929,,21600,9670,21600,21600l,21600,,xe" filled="f">
                                  <v:path arrowok="t" o:extrusionok="f" o:connecttype="custom" o:connectlocs="0,0;1002,9971;0,9971" o:connectangles="0,0,0"/>
                                </v:shape>
                                <v:shape id="Arc 45" o:spid="_x0000_s1118" style="position:absolute;left:14291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" path="m,nfc11929,,21600,9670,21600,21600em,nsc11929,,21600,9670,21600,21600l,21600,,xe" filled="f">
                                  <v:path arrowok="t" o:extrusionok="f" o:connecttype="custom" o:connectlocs="0,0;382,9914;0,9914" o:connectangles="0,0,0"/>
                                </v:shape>
                                <v:shape id="Arc 46" o:spid="_x0000_s1119" style="position:absolute;left:13890;width:394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" path="m,nfc11929,,21600,9670,21600,21600em,nsc11929,,21600,9670,21600,21600l,21600,,xe" filled="f">
                                  <v:path arrowok="t" o:extrusionok="f" o:connecttype="custom" o:connectlocs="0,0;394,9914;0,9914" o:connectangles="0,0,0"/>
                                </v:shape>
                                <v:shape id="Arc 47" o:spid="_x0000_s1120" style="position:absolute;left:13670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" path="m,nfc11929,,21600,9670,21600,21600em,nsc11929,,21600,9670,21600,21600l,21600,,xe" filled="f">
                                  <v:path arrowok="t" o:extrusionok="f" o:connecttype="custom" o:connectlocs="0,0;1003,9971;0,9971" o:connectangles="0,0,0"/>
                                </v:shape>
                                <v:shape id="Arc 48" o:spid="_x0000_s1121" style="position:absolute;left:13902;top:9914;width:1003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" path="m,nfc11929,,21600,9670,21600,21600em,nsc11929,,21600,9670,21600,21600l,21600,,xe" filled="f">
                                  <v:path arrowok="t" o:extrusionok="f" o:connecttype="custom" o:connectlocs="0,0;1003,9971;0,9971" o:connectangles="0,0,0"/>
                                </v:shape>
                                <v:shape id="Arc 49" o:spid="_x0000_s1122" style="position:absolute;left:13075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" path="m,nfc11929,,21600,9670,21600,21600em,nsc11929,,21600,9670,21600,21600l,21600,,xe" filled="f">
                                  <v:path arrowok="t" o:extrusionok="f" o:connecttype="custom" o:connectlocs="0,0;382,9914;0,9914" o:connectangles="0,0,0"/>
                                </v:shape>
                                <v:shape id="Arc 50" o:spid="_x0000_s1123" style="position:absolute;left:12668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" path="m,nfc11929,,21600,9670,21600,21600em,nsc11929,,21600,9670,21600,21600l,21600,,xe" filled="f">
                                  <v:path arrowok="t" o:extrusionok="f" o:connecttype="custom" o:connectlocs="0,0;395,9914;0,9914" o:connectangles="0,0,0"/>
                                </v:shape>
                                <v:shape id="Arc 51" o:spid="_x0000_s1124" style="position:absolute;left:12436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" path="m,nfc11929,,21600,9670,21600,21600em,nsc11929,,21600,9670,21600,21600l,21600,,xe" filled="f">
                                  <v:path arrowok="t" o:extrusionok="f" o:connecttype="custom" o:connectlocs="0,0;1003,9971;0,9971" o:connectangles="0,0,0"/>
                                </v:shape>
                                <v:shape id="Arc 52" o:spid="_x0000_s1125" style="position:absolute;left:12668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" path="m,nfc11929,,21600,9670,21600,21600em,nsc11929,,21600,9670,21600,21600l,21600,,xe" filled="f">
                                  <v:path arrowok="t" o:extrusionok="f" o:connecttype="custom" o:connectlocs="0,0;1002,9971;0,9971" o:connectangles="0,0,0"/>
                                </v:shape>
                                <v:shape id="Arc 53" o:spid="_x0000_s1126" style="position:absolute;left:11841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" path="m,nfc11929,,21600,9670,21600,21600em,nsc11929,,21600,9670,21600,21600l,21600,,xe" filled="f">
                                  <v:path arrowok="t" o:extrusionok="f" o:connecttype="custom" o:connectlocs="0,0;382,9914;0,9914" o:connectangles="0,0,0"/>
                                </v:shape>
                                <v:shape id="Arc 54" o:spid="_x0000_s1127" style="position:absolute;left:11440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" path="m,nfc11929,,21600,9670,21600,21600em,nsc11929,,21600,9670,21600,21600l,21600,,xe" filled="f">
                                  <v:path arrowok="t" o:extrusionok="f" o:connecttype="custom" o:connectlocs="0,0;395,9914;0,9914" o:connectangles="0,0,0"/>
                                </v:shape>
                                <v:shape id="Arc 55" o:spid="_x0000_s1128" style="position:absolute;left:11227;top:10029;width:1002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" path="m,nfc11929,,21600,9670,21600,21600em,nsc11929,,21600,9670,21600,21600l,21600,,xe" filled="f">
                                  <v:path arrowok="t" o:extrusionok="f" o:connecttype="custom" o:connectlocs="0,0;1002,9971;0,9971" o:connectangles="0,0,0"/>
                                </v:shape>
                                <v:shape id="Arc 56" o:spid="_x0000_s1129" style="position:absolute;left:11446;top:9914;width:1003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" path="m,nfc11929,,21600,9670,21600,21600em,nsc11929,,21600,9670,21600,21600l,21600,,xe" filled="f">
                                  <v:path arrowok="t" o:extrusionok="f" o:connecttype="custom" o:connectlocs="0,0;1003,9971;0,9971" o:connectangles="0,0,0"/>
                                </v:shape>
                                <v:shape id="Arc 57" o:spid="_x0000_s1130" style="position:absolute;left:10613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" path="m,nfc11929,,21600,9670,21600,21600em,nsc11929,,21600,9670,21600,21600l,21600,,xe" filled="f">
                                  <v:path arrowok="t" o:extrusionok="f" o:connecttype="custom" o:connectlocs="0,0;382,9914;0,9914" o:connectangles="0,0,0"/>
                                </v:shape>
                                <v:shape id="Arc 58" o:spid="_x0000_s1131" style="position:absolute;left:10225;width:394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" path="m,nfc11929,,21600,9670,21600,21600em,nsc11929,,21600,9670,21600,21600l,21600,,xe" filled="f">
                                  <v:path arrowok="t" o:extrusionok="f" o:connecttype="custom" o:connectlocs="0,0;394,9914;0,9914" o:connectangles="0,0,0"/>
                                </v:shape>
                                <v:shape id="Arc 59" o:spid="_x0000_s1132" style="position:absolute;left:9999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" path="m,nfc11929,,21600,9670,21600,21600em,nsc11929,,21600,9670,21600,21600l,21600,,xe" filled="f">
                                  <v:path arrowok="t" o:extrusionok="f" o:connecttype="custom" o:connectlocs="0,0;1003,9971;0,9971" o:connectangles="0,0,0"/>
                                </v:shape>
                                <v:shape id="Arc 60" o:spid="_x0000_s1133" style="position:absolute;left:10225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" path="m,nfc11929,,21600,9670,21600,21600em,nsc11929,,21600,9670,21600,21600l,21600,,xe" filled="f">
                                  <v:path arrowok="t" o:extrusionok="f" o:connecttype="custom" o:connectlocs="0,0;1002,9971;0,9971" o:connectangles="0,0,0"/>
                                </v:shape>
                                <v:shape id="Arc 61" o:spid="_x0000_s1134" style="position:absolute;left:17335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" path="m,nfc11929,,21600,9670,21600,21600em,nsc11929,,21600,9670,21600,21600l,21600,,xe" filled="f">
                                  <v:path arrowok="t" o:extrusionok="f" o:connecttype="custom" o:connectlocs="0,0;1003,9971;0,9971" o:connectangles="0,0,0"/>
                                </v:shape>
                                <v:shape id="Arc 62" o:spid="_x0000_s1135" style="position:absolute;left:1660;top:9914;width:1003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" path="m,nfc11929,,21600,9670,21600,21600em,nsc11929,,21600,9670,21600,21600l,21600,,xe" filled="f">
                                  <v:path arrowok="t" o:extrusionok="f" o:connecttype="custom" o:connectlocs="0,0;1003,9971;0,9971" o:connectangles="0,0,0"/>
                                </v:shape>
                                <v:line id="Line 63" o:spid="_x0000_s1136" style="position:absolute;flip:x;visibility:visible;mso-wrap-style:square" from="-7,9628" to="1660,9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">
                                  <v:stroke startarrowwidth="wide" endarrowwidth="wide"/>
                                </v:line>
                                <v:line id="Line 64" o:spid="_x0000_s1137" style="position:absolute;flip:x;visibility:visible;mso-wrap-style:square" from="18338,10315" to="20005,10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">
                                  <v:stroke startarrowwidth="wide" endarrowwidth="wide"/>
                                </v:line>
                              </v:group>
                              <v:group id="Groupe 9214" o:spid="_x0000_s1138" style="position:absolute;top:3713;width:21024;height:2981;flip:x" coordsize="29368,4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">
                                <v:group id="Group 3716" o:spid="_x0000_s1139" style="position:absolute;left:571;top:3429;width:28797;height:736" coordorigin="5377,4851" coordsize="4535,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LsIxQAAAN0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">
                                  <v:line id="Line 3717" o:spid="_x0000_s1140" style="position:absolute;flip:x;visibility:visible;mso-wrap-style:square" from="5420,4861" to="5526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" strokeweight="1pt"/>
                                  <v:line id="Line 3718" o:spid="_x0000_s1141" style="position:absolute;flip:x;visibility:visible;mso-wrap-style:square" from="5561,4861" to="5667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" strokeweight="1pt"/>
                                  <v:line id="Line 3719" o:spid="_x0000_s1142" style="position:absolute;flip:x;visibility:visible;mso-wrap-style:square" from="5702,4861" to="5808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" strokeweight="1pt"/>
                                  <v:line id="Line 3720" o:spid="_x0000_s1143" style="position:absolute;flip:x;visibility:visible;mso-wrap-style:square" from="5843,4861" to="5949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" strokeweight="1pt"/>
                                  <v:line id="Line 3721" o:spid="_x0000_s1144" style="position:absolute;rotation:180;flip:x y;visibility:visible;mso-wrap-style:square" from="6424,4859" to="6530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" strokeweight="1pt"/>
                                  <v:line id="Line 3722" o:spid="_x0000_s1145" style="position:absolute;rotation:180;flip:x y;visibility:visible;mso-wrap-style:square" from="6283,4859" to="6389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" strokeweight="1pt"/>
                                  <v:line id="Line 3723" o:spid="_x0000_s1146" style="position:absolute;rotation:180;flip:x y;visibility:visible;mso-wrap-style:square" from="6142,4859" to="6248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" strokeweight="1pt"/>
                                  <v:line id="Line 3724" o:spid="_x0000_s1147" style="position:absolute;rotation:180;flip:x y;visibility:visible;mso-wrap-style:square" from="6001,4859" to="6107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" strokeweight="1pt"/>
                                  <v:line id="Line 3725" o:spid="_x0000_s1148" style="position:absolute;flip:x;visibility:visible;mso-wrap-style:square" from="7660,4861" to="7766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" strokeweight="1pt"/>
                                  <v:line id="Line 3726" o:spid="_x0000_s1149" style="position:absolute;flip:x;visibility:visible;mso-wrap-style:square" from="7801,4861" to="7907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" strokeweight="1pt"/>
                                  <v:line id="Line 3727" o:spid="_x0000_s1150" style="position:absolute;flip:x;visibility:visible;mso-wrap-style:square" from="7942,4861" to="8048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" strokeweight="1pt"/>
                                  <v:line id="Line 3728" o:spid="_x0000_s1151" style="position:absolute;flip:x;visibility:visible;mso-wrap-style:square" from="8083,4861" to="8189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" strokeweight="1pt"/>
                                  <v:line id="Line 3729" o:spid="_x0000_s1152" style="position:absolute;rotation:180;flip:x y;visibility:visible;mso-wrap-style:square" from="8664,4859" to="8770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" strokeweight="1pt"/>
                                  <v:line id="Line 3730" o:spid="_x0000_s1153" style="position:absolute;rotation:180;flip:x y;visibility:visible;mso-wrap-style:square" from="8523,4859" to="8629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" strokeweight="1pt"/>
                                  <v:line id="Line 3731" o:spid="_x0000_s1154" style="position:absolute;rotation:180;flip:x y;visibility:visible;mso-wrap-style:square" from="8382,4859" to="8488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" strokeweight="1pt"/>
                                  <v:line id="Line 3732" o:spid="_x0000_s1155" style="position:absolute;rotation:180;flip:x y;visibility:visible;mso-wrap-style:square" from="8241,4859" to="8347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" strokeweight="1pt"/>
                                  <v:line id="Line 3733" o:spid="_x0000_s1156" style="position:absolute;flip:x;visibility:visible;mso-wrap-style:square" from="6540,4861" to="6646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" strokeweight="1pt"/>
                                  <v:line id="Line 3734" o:spid="_x0000_s1157" style="position:absolute;flip:x;visibility:visible;mso-wrap-style:square" from="6681,4861" to="6787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" strokeweight="1pt"/>
                                  <v:line id="Line 3735" o:spid="_x0000_s1158" style="position:absolute;flip:x;visibility:visible;mso-wrap-style:square" from="6822,4861" to="6928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" strokeweight="1pt"/>
                                  <v:line id="Line 3736" o:spid="_x0000_s1159" style="position:absolute;flip:x;visibility:visible;mso-wrap-style:square" from="6963,4861" to="7069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" strokeweight="1pt"/>
                                  <v:line id="Line 3737" o:spid="_x0000_s1160" style="position:absolute;rotation:180;flip:x y;visibility:visible;mso-wrap-style:square" from="7544,4859" to="7650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" strokeweight="1pt"/>
                                  <v:line id="Line 3738" o:spid="_x0000_s1161" style="position:absolute;rotation:180;flip:x y;visibility:visible;mso-wrap-style:square" from="7403,4859" to="7509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" strokeweight="1pt"/>
                                  <v:line id="Line 3739" o:spid="_x0000_s1162" style="position:absolute;rotation:180;flip:x y;visibility:visible;mso-wrap-style:square" from="7262,4859" to="7368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" strokeweight="1pt"/>
                                  <v:line id="Line 3740" o:spid="_x0000_s1163" style="position:absolute;rotation:180;flip:x y;visibility:visible;mso-wrap-style:square" from="7121,4859" to="7227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" strokeweight="1pt"/>
                                  <v:line id="Line 3741" o:spid="_x0000_s1164" style="position:absolute;flip:x;visibility:visible;mso-wrap-style:square" from="8780,4861" to="8886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" strokeweight="1pt"/>
                                  <v:line id="Line 3742" o:spid="_x0000_s1165" style="position:absolute;flip:x;visibility:visible;mso-wrap-style:square" from="8921,4861" to="9027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" strokeweight="1pt"/>
                                  <v:line id="Line 3743" o:spid="_x0000_s1166" style="position:absolute;flip:x;visibility:visible;mso-wrap-style:square" from="9062,4861" to="9168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" strokeweight="1pt"/>
                                  <v:line id="Line 3744" o:spid="_x0000_s1167" style="position:absolute;flip:x;visibility:visible;mso-wrap-style:square" from="9203,4861" to="9309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" strokeweight="1pt"/>
                                  <v:line id="Line 3745" o:spid="_x0000_s1168" style="position:absolute;rotation:180;flip:x y;visibility:visible;mso-wrap-style:square" from="9784,4859" to="9890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" strokeweight="1pt"/>
                                  <v:line id="Line 3746" o:spid="_x0000_s1169" style="position:absolute;rotation:180;flip:x y;visibility:visible;mso-wrap-style:square" from="9643,4859" to="9749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" strokeweight="1pt"/>
                                  <v:line id="Line 3747" o:spid="_x0000_s1170" style="position:absolute;rotation:180;flip:x y;visibility:visible;mso-wrap-style:square" from="9502,4859" to="9608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" strokeweight="1pt"/>
                                  <v:line id="Line 3748" o:spid="_x0000_s1171" style="position:absolute;rotation:180;flip:x y;visibility:visible;mso-wrap-style:square" from="9361,4859" to="9467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" strokeweight="1pt"/>
                                  <v:line id="Line 3749" o:spid="_x0000_s1172" style="position:absolute;rotation:90;visibility:visible;mso-wrap-style:square" from="7645,2583" to="7645,71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" strokeweight="1.5pt"/>
                                </v:group>
                                <v:group id="Group 3676" o:spid="_x0000_s1173" style="position:absolute;width:673;height:3524" coordorigin="1853,2397" coordsize="106,5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">
                                  <v:line id="Line 3677" o:spid="_x0000_s1174" style="position:absolute;rotation:90;visibility:visible;mso-wrap-style:square" from="1681,2675" to="2236,2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" strokeweight="1.5pt"/>
                                  <v:line id="Line 3678" o:spid="_x0000_s1175" style="position:absolute;rotation:-90;flip:x;visibility:visible;mso-wrap-style:square" from="1853,2397" to="1959,2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" strokeweight="1pt"/>
                                  <v:line id="Line 3679" o:spid="_x0000_s1176" style="position:absolute;rotation:-90;flip:x;visibility:visible;mso-wrap-style:square" from="1853,2538" to="1959,2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" strokeweight="1pt"/>
                                  <v:line id="Line 3680" o:spid="_x0000_s1177" style="position:absolute;rotation:-90;flip:x;visibility:visible;mso-wrap-style:square" from="1853,2679" to="1959,2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" strokeweight="1pt"/>
                                  <v:line id="Line 3681" o:spid="_x0000_s1178" style="position:absolute;rotation:-90;flip:x;visibility:visible;mso-wrap-style:square" from="1853,2820" to="1959,2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" strokeweight="1pt"/>
                                </v:group>
                              </v:group>
                              <v:oval id="Oval 3366" o:spid="_x0000_s1179" style="position:absolute;top:5985;width:386;height:386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" fillcolor="black"/>
                              <v:oval id="Oval 3366" o:spid="_x0000_s1180" style="position:absolute;left:20393;top:5043;width:387;height:386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" fillcolor="black"/>
                              <v:oval id="Oval 3366" o:spid="_x0000_s1181" style="position:absolute;left:12413;top:5985;width:387;height:386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" fillcolor="black"/>
                              <v:shapetype id="_x0000_t202" coordsize="21600,21600" o:spt="202" path="m,l,21600r21600,l21600,xe">
                                <v:stroke joinstyle="miter"/>
                                <v:path gradientshapeok="t" o:connecttype="rect"/>
                              </v:shapetype>
                              <v:shape id="Text Box 3367" o:spid="_x0000_s1182" type="#_x0000_t202" style="position:absolute;left:21058;top:1995;width:2997;height:3198;flip:x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" filled="f" stroked="f">
                                <v:textbox style="mso-fit-shape-to-text:t" inset="0,,0">
                                  <w:txbxContent>
                                    <w:p w14:paraId="13C1029D" w14:textId="77777777" w:rsidR="00795512" w:rsidRDefault="00795512" w:rsidP="00795512">
                                      <w:pPr>
                                        <w:pStyle w:val="Titre6"/>
                                      </w:pPr>
                                      <w:r w:rsidRPr="00DB3559">
                                        <w:rPr>
                                          <w:rFonts w:ascii="Calibri" w:hAnsi="Calibri" w:cs="Arial"/>
                                          <w:position w:val="-12"/>
                                          <w:szCs w:val="22"/>
                                        </w:rPr>
                                        <w:object w:dxaOrig="465" w:dyaOrig="360" w14:anchorId="7A6BC712">
                                          <v:shape id="_x0000_i1148" type="#_x0000_t75" style="width:23.25pt;height:18pt">
                                            <v:imagedata r:id="rId32" o:title=""/>
                                          </v:shape>
                                          <o:OLEObject Type="Embed" ProgID="Equation.DSMT4" ShapeID="_x0000_i1148" DrawAspect="Content" ObjectID="_1819832196" r:id="rId40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  <v:oval id="Oval 106" o:spid="_x0000_s1183" style="position:absolute;left:11416;top:4765;width:1193;height:1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" fillcolor="#943634 [2405]">
                                <o:lock v:ext="edit" aspectratio="t"/>
                              </v:oval>
                            </v:group>
                          </v:group>
                          <v:shape id="Connecteur droit avec flèche 34" o:spid="_x0000_s1184" type="#_x0000_t32" style="position:absolute;left:11996;top:5376;width:0;height:395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" strokecolor="red" strokeweight="1pt">
                            <v:stroke endarrow="block"/>
                          </v:shape>
                        </v:group>
                        <v:shape id="Connecteur droit avec flèche 36" o:spid="_x0000_s1185" type="#_x0000_t32" style="position:absolute;left:11923;top:2121;width:0;height:39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" strokecolor="#0070c0" strokeweight="1pt">
                          <v:stroke endarrow="block"/>
                        </v:shape>
                      </v:group>
                      <v:shape id="Connecteur droit avec flèche 43" o:spid="_x0000_s1186" type="#_x0000_t32" style="position:absolute;left:8924;top:5120;width:384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" strokecolor="#00b050">
                        <v:stroke endarrow="block"/>
                      </v:shape>
                    </v:group>
                    <v:shape id="Text Box 3367" o:spid="_x0000_s1187" type="#_x0000_t202" style="position:absolute;left:11192;top:8741;width:1657;height:3199;flip:x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" filled="f" stroked="f">
                      <v:textbox style="mso-fit-shape-to-text:t" inset="0,,0">
                        <w:txbxContent>
                          <w:p w14:paraId="2F35EE09" w14:textId="77777777" w:rsidR="0077130B" w:rsidRDefault="0077130B" w:rsidP="0077130B">
                            <w:pPr>
                              <w:pStyle w:val="Titre6"/>
                            </w:pPr>
                            <w:r w:rsidRPr="0077130B">
                              <w:rPr>
                                <w:rFonts w:ascii="Calibri" w:hAnsi="Calibri" w:cs="Arial"/>
                                <w:position w:val="-4"/>
                                <w:szCs w:val="22"/>
                              </w:rPr>
                              <w:object w:dxaOrig="260" w:dyaOrig="360" w14:anchorId="0C658F44">
                                <v:shape id="_x0000_i1275" type="#_x0000_t75" style="width:12.75pt;height:18pt">
                                  <v:imagedata r:id="rId34" o:title=""/>
                                </v:shape>
                                <o:OLEObject Type="Embed" ProgID="Equation.DSMT4" ShapeID="_x0000_i1275" DrawAspect="Content" ObjectID="_1819832197" r:id="rId41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Text Box 3367" o:spid="_x0000_s1188" type="#_x0000_t202" style="position:absolute;left:11338;width:1657;height:3199;flip:x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" filled="f" stroked="f">
                    <v:textbox style="mso-fit-shape-to-text:t" inset="0,,0">
                      <w:txbxContent>
                        <w:p w14:paraId="75A2BE97" w14:textId="77777777" w:rsidR="0077130B" w:rsidRDefault="0077130B" w:rsidP="0077130B">
                          <w:pPr>
                            <w:pStyle w:val="Titre6"/>
                          </w:pPr>
                          <w:r w:rsidRPr="0077130B">
                            <w:rPr>
                              <w:rFonts w:ascii="Calibri" w:hAnsi="Calibri" w:cs="Arial"/>
                              <w:position w:val="-4"/>
                              <w:szCs w:val="22"/>
                            </w:rPr>
                            <w:object w:dxaOrig="260" w:dyaOrig="360" w14:anchorId="31C88BAA">
                              <v:shape id="_x0000_i1324" type="#_x0000_t75" style="width:12.75pt;height:18pt">
                                <v:imagedata r:id="rId36" o:title=""/>
                              </v:shape>
                              <o:OLEObject Type="Embed" ProgID="Equation.DSMT4" ShapeID="_x0000_i1324" DrawAspect="Content" ObjectID="_1819832198" r:id="rId42"/>
                            </w:object>
                          </w:r>
                        </w:p>
                      </w:txbxContent>
                    </v:textbox>
                  </v:shape>
                </v:group>
                <v:shape id="Text Box 3367" o:spid="_x0000_s1189" type="#_x0000_t202" style="position:absolute;left:8412;top:2633;width:1530;height:3199;flip:x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" filled="f" stroked="f">
                  <v:textbox style="mso-fit-shape-to-text:t" inset="0,,0">
                    <w:txbxContent>
                      <w:p w14:paraId="19833647" w14:textId="77777777" w:rsidR="0077130B" w:rsidRDefault="0077130B" w:rsidP="0077130B">
                        <w:pPr>
                          <w:pStyle w:val="Titre6"/>
                        </w:pPr>
                        <w:r w:rsidRPr="0077130B">
                          <w:rPr>
                            <w:rFonts w:ascii="Calibri" w:hAnsi="Calibri" w:cs="Arial"/>
                            <w:position w:val="-4"/>
                            <w:szCs w:val="22"/>
                          </w:rPr>
                          <w:object w:dxaOrig="240" w:dyaOrig="360" w14:anchorId="1EFE36A6">
                            <v:shape id="_x0000_i1377" type="#_x0000_t75" style="width:12pt;height:18pt">
                              <v:imagedata r:id="rId38" o:title=""/>
                            </v:shape>
                            <o:OLEObject Type="Embed" ProgID="Equation.DSMT4" ShapeID="_x0000_i1377" DrawAspect="Content" ObjectID="_1819832199" r:id="rId43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bookmarkEnd w:id="0"/>
      <w:r>
        <w:rPr>
          <w:rFonts w:ascii="Simplified Arabic" w:hAnsi="Simplified Arabic" w:cs="Simplified Arabic" w:hint="cs"/>
          <w:b/>
          <w:bCs/>
          <w:noProof/>
          <w:color w:val="FF0000"/>
          <w:sz w:val="28"/>
          <w:szCs w:val="28"/>
          <w:rtl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 wp14:anchorId="59A0630B" wp14:editId="006B2CBA">
                <wp:simplePos x="0" y="0"/>
                <wp:positionH relativeFrom="column">
                  <wp:posOffset>172847</wp:posOffset>
                </wp:positionH>
                <wp:positionV relativeFrom="paragraph">
                  <wp:posOffset>338607</wp:posOffset>
                </wp:positionV>
                <wp:extent cx="1168930" cy="1172062"/>
                <wp:effectExtent l="0" t="0" r="31750" b="9525"/>
                <wp:wrapNone/>
                <wp:docPr id="53" name="Groupe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8930" cy="1172062"/>
                          <a:chOff x="0" y="0"/>
                          <a:chExt cx="1168930" cy="1172062"/>
                        </a:xfrm>
                      </wpg:grpSpPr>
                      <wpg:grpSp>
                        <wpg:cNvPr id="51" name="Groupe 51"/>
                        <wpg:cNvGrpSpPr/>
                        <wpg:grpSpPr>
                          <a:xfrm>
                            <a:off x="0" y="0"/>
                            <a:ext cx="1168930" cy="903647"/>
                            <a:chOff x="0" y="0"/>
                            <a:chExt cx="1168930" cy="903647"/>
                          </a:xfrm>
                        </wpg:grpSpPr>
                        <wpg:grpSp>
                          <wpg:cNvPr id="42" name="Groupe 42"/>
                          <wpg:cNvGrpSpPr/>
                          <wpg:grpSpPr>
                            <a:xfrm>
                              <a:off x="0" y="0"/>
                              <a:ext cx="1168930" cy="903647"/>
                              <a:chOff x="0" y="0"/>
                              <a:chExt cx="1168930" cy="903647"/>
                            </a:xfrm>
                          </wpg:grpSpPr>
                          <wpg:grpSp>
                            <wpg:cNvPr id="4" name="Groupe 4"/>
                            <wpg:cNvGrpSpPr/>
                            <wpg:grpSpPr>
                              <a:xfrm>
                                <a:off x="0" y="0"/>
                                <a:ext cx="1168930" cy="903647"/>
                                <a:chOff x="0" y="0"/>
                                <a:chExt cx="1168930" cy="903647"/>
                              </a:xfrm>
                            </wpg:grpSpPr>
                            <wpg:grpSp>
                              <wpg:cNvPr id="9274" name="Groupe 9274"/>
                              <wpg:cNvGrpSpPr/>
                              <wpg:grpSpPr>
                                <a:xfrm>
                                  <a:off x="0" y="0"/>
                                  <a:ext cx="1168930" cy="567282"/>
                                  <a:chOff x="0" y="0"/>
                                  <a:chExt cx="1168930" cy="567282"/>
                                </a:xfrm>
                              </wpg:grpSpPr>
                              <wpg:grpSp>
                                <wpg:cNvPr id="9273" name="Groupe 9273"/>
                                <wpg:cNvGrpSpPr/>
                                <wpg:grpSpPr>
                                  <a:xfrm>
                                    <a:off x="0" y="0"/>
                                    <a:ext cx="1168930" cy="295275"/>
                                    <a:chOff x="0" y="0"/>
                                    <a:chExt cx="1168930" cy="295275"/>
                                  </a:xfrm>
                                </wpg:grpSpPr>
                                <wpg:grpSp>
                                  <wpg:cNvPr id="12770" name="Groupe 12770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 rot="10800000">
                                      <a:off x="647700" y="0"/>
                                      <a:ext cx="521230" cy="43114"/>
                                      <a:chOff x="0" y="0"/>
                                      <a:chExt cx="20026" cy="20020"/>
                                    </a:xfrm>
                                  </wpg:grpSpPr>
                                  <wpg:grpSp>
                                    <wpg:cNvPr id="12771" name="Group 15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1038" cy="20020"/>
                                        <a:chOff x="0" y="0"/>
                                        <a:chExt cx="20019" cy="20020"/>
                                      </a:xfrm>
                                    </wpg:grpSpPr>
                                    <wps:wsp>
                                      <wps:cNvPr id="12772" name="Line 16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73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773" name="Line 16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19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774" name="Group 16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26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775" name="Line 16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776" name="Line 16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777" name="Group 16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41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778" name="Line 16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779" name="Line 16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780" name="Group 16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867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781" name="Line 16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782" name="Line 17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783" name="Group 17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453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784" name="Line 17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785" name="Line 17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786" name="Group 17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068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787" name="Line 17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788" name="Line 17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789" name="Group 177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694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790" name="Line 17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791" name="Line 17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792" name="Group 18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4309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793" name="Line 18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794" name="Line 1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795" name="Group 18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4889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796" name="Line 18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797" name="Line 1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798" name="Group 18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5504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799" name="Line 18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800" name="Line 18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801" name="Group 18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130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802" name="Line 19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803" name="Line 19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804" name="Group 19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745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805" name="Line 19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806" name="Line 19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807" name="Group 19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7342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808" name="Line 19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809" name="Line 19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810" name="Group 19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7957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811" name="Line 19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812" name="Line 20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813" name="Group 20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8583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814" name="Line 20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815" name="Line 20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816" name="Group 20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9198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817" name="Line 20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818" name="Line 20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819" name="Group 207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9790" y="0"/>
                                        <a:ext cx="1038" cy="20020"/>
                                        <a:chOff x="19" y="0"/>
                                        <a:chExt cx="19981" cy="20020"/>
                                      </a:xfrm>
                                    </wpg:grpSpPr>
                                    <wps:wsp>
                                      <wps:cNvPr id="12820" name="Line 20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9" y="0"/>
                                          <a:ext cx="12050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821" name="Line 20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9" y="0"/>
                                          <a:ext cx="1998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822" name="Group 21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0416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823" name="Line 21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824" name="Line 21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825" name="Group 21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1031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826" name="Line 21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827" name="Line 21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828" name="Group 21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1657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829" name="Line 21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830" name="Line 21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831" name="Group 21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243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832" name="Line 22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833" name="Line 22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834" name="Group 22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858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835" name="Line 22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836" name="Line 22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837" name="Group 22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3484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838" name="Line 22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839" name="Line 22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840" name="Group 22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4099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841" name="Line 22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842" name="Line 23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843" name="Group 23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4679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844" name="Line 23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845" name="Line 23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846" name="Group 23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5294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847" name="Line 23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848" name="Line 23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849" name="Group 237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5920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850" name="Line 23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851" name="Line 23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852" name="Group 24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6535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853" name="Line 24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854" name="Line 24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855" name="Group 24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7132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856" name="Line 24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857" name="Line 24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858" name="Group 24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7747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859" name="Line 24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860" name="Line 24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861" name="Group 24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8373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862" name="Line 25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863" name="Line 25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2864" name="Group 25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8988" y="0"/>
                                        <a:ext cx="1038" cy="20020"/>
                                        <a:chOff x="0" y="0"/>
                                        <a:chExt cx="20001" cy="20020"/>
                                      </a:xfrm>
                                    </wpg:grpSpPr>
                                    <wps:wsp>
                                      <wps:cNvPr id="12865" name="Line 25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12062" cy="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866" name="Line 25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0"/>
                                          <a:ext cx="20001" cy="200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lg" len="med"/>
                                          <a:tailEnd type="none" w="lg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12871" name="Connecteur droit 12871"/>
                                  <wps:cNvCnPr/>
                                  <wps:spPr>
                                    <a:xfrm rot="19860000" flipV="1">
                                      <a:off x="0" y="295275"/>
                                      <a:ext cx="968339" cy="0"/>
                                    </a:xfrm>
                                    <a:prstGeom prst="line">
                                      <a:avLst/>
                                    </a:prstGeom>
                                    <a:ln w="1270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12872" name="Oval 106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28575" y="447675"/>
                                    <a:ext cx="119717" cy="11960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" name="Connecteur droit avec flèche 3"/>
                              <wps:cNvCnPr/>
                              <wps:spPr>
                                <a:xfrm>
                                  <a:off x="91440" y="508407"/>
                                  <a:ext cx="0" cy="39524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rgbClr val="FF0000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41" name="Connecteur droit avec flèche 41"/>
                            <wps:cNvCnPr/>
                            <wps:spPr>
                              <a:xfrm flipV="1">
                                <a:off x="146304" y="310896"/>
                                <a:ext cx="301660" cy="16825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0070C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50" name="Text Box 3367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219356" y="58519"/>
                              <a:ext cx="153035" cy="320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1BA59A" w14:textId="3CC4F647" w:rsidR="0077130B" w:rsidRDefault="0077130B" w:rsidP="0077130B">
                                <w:pPr>
                                  <w:pStyle w:val="Titre6"/>
                                </w:pPr>
                                <w:r w:rsidRPr="0077130B">
                                  <w:rPr>
                                    <w:rFonts w:ascii="Calibri" w:hAnsi="Calibri" w:cs="Arial"/>
                                    <w:position w:val="-4"/>
                                    <w:szCs w:val="22"/>
                                  </w:rPr>
                                  <w:object w:dxaOrig="240" w:dyaOrig="360" w14:anchorId="34366709">
                                    <v:shape id="_x0000_i1232" type="#_x0000_t75" style="width:12pt;height:18pt">
                                      <v:imagedata r:id="rId38" o:title=""/>
                                    </v:shape>
                                    <o:OLEObject Type="Embed" ProgID="Equation.DSMT4" ShapeID="_x0000_i1232" DrawAspect="Content" ObjectID="_1819832200" r:id="rId4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45720" rIns="0" bIns="45720" anchor="t" anchorCtr="0" upright="1">
                            <a:spAutoFit/>
                          </wps:bodyPr>
                        </wps:wsp>
                      </wpg:grpSp>
                      <wps:wsp>
                        <wps:cNvPr id="52" name="Text Box 3367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0" y="852221"/>
                            <a:ext cx="165735" cy="319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3D06E7" w14:textId="77777777" w:rsidR="0077130B" w:rsidRDefault="0077130B" w:rsidP="0077130B">
                              <w:pPr>
                                <w:pStyle w:val="Titre6"/>
                              </w:pPr>
                              <w:r w:rsidRPr="0077130B">
                                <w:rPr>
                                  <w:rFonts w:ascii="Calibri" w:hAnsi="Calibri" w:cs="Arial"/>
                                  <w:position w:val="-4"/>
                                  <w:szCs w:val="22"/>
                                </w:rPr>
                                <w:object w:dxaOrig="260" w:dyaOrig="360" w14:anchorId="638A932D">
                                  <v:shape id="_x0000_i1265" type="#_x0000_t75" style="width:12.75pt;height:18pt">
                                    <v:imagedata r:id="rId34" o:title=""/>
                                  </v:shape>
                                  <o:OLEObject Type="Embed" ProgID="Equation.DSMT4" ShapeID="_x0000_i1265" DrawAspect="Content" ObjectID="_1819832201" r:id="rId45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45720" rIns="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9A0630B" id="Groupe 53" o:spid="_x0000_s1190" style="position:absolute;left:0;text-align:left;margin-left:13.6pt;margin-top:26.65pt;width:92.05pt;height:92.3pt;z-index:251725824" coordsize="11689,11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">
                <v:group id="Groupe 51" o:spid="_x0000_s1191" style="position:absolute;width:11689;height:9036" coordsize="11689,90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group id="Groupe 42" o:spid="_x0000_s1192" style="position:absolute;width:11689;height:9036" coordsize="11689,90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<v:group id="Groupe 4" o:spid="_x0000_s1193" style="position:absolute;width:11689;height:9036" coordsize="11689,90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<v:group id="Groupe 9274" o:spid="_x0000_s1194" style="position:absolute;width:11689;height:5672" coordsize="11689,5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">
                        <v:group id="Groupe 9273" o:spid="_x0000_s1195" style="position:absolute;width:11689;height:2952" coordsize="11689,29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">
                          <v:group id="Groupe 12770" o:spid="_x0000_s1196" style="position:absolute;left:6477;width:5212;height:431;rotation:180" coordsize="20026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">
                            <o:lock v:ext="edit" aspectratio="t"/>
                            <v:group id="Group 159" o:spid="_x0000_s1197" style="position:absolute;width:1038;height:20020" coordsize="20019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">
                              <v:line id="Line 160" o:spid="_x0000_s1198" style="position:absolute;visibility:visible;mso-wrap-style:square" from="0,0" to="12073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" strokeweight="1pt">
                                <v:stroke startarrowwidth="wide" endarrowwidth="wide"/>
                              </v:line>
                              <v:line id="Line 161" o:spid="_x0000_s1199" style="position:absolute;visibility:visible;mso-wrap-style:square" from="0,0" to="20019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" strokeweight="1pt">
                                <v:stroke startarrowwidth="wide" endarrowwidth="wide"/>
                              </v:line>
                            </v:group>
                            <v:group id="Group 162" o:spid="_x0000_s1200" style="position:absolute;left:626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">
                              <v:line id="Line 163" o:spid="_x0000_s1201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" strokeweight="1pt">
                                <v:stroke startarrowwidth="wide" endarrowwidth="wide"/>
                              </v:line>
                              <v:line id="Line 164" o:spid="_x0000_s1202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" strokeweight="1pt">
                                <v:stroke startarrowwidth="wide" endarrowwidth="wide"/>
                              </v:line>
                            </v:group>
                            <v:group id="Group 165" o:spid="_x0000_s1203" style="position:absolute;left:1241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">
                              <v:line id="Line 166" o:spid="_x0000_s1204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" strokeweight="1pt">
                                <v:stroke startarrowwidth="wide" endarrowwidth="wide"/>
                              </v:line>
                              <v:line id="Line 167" o:spid="_x0000_s1205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" strokeweight="1pt">
                                <v:stroke startarrowwidth="wide" endarrowwidth="wide"/>
                              </v:line>
                            </v:group>
                            <v:group id="Group 168" o:spid="_x0000_s1206" style="position:absolute;left:1867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">
                              <v:line id="Line 169" o:spid="_x0000_s1207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" strokeweight="1pt">
                                <v:stroke startarrowwidth="wide" endarrowwidth="wide"/>
                              </v:line>
                              <v:line id="Line 170" o:spid="_x0000_s1208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" strokeweight="1pt">
                                <v:stroke startarrowwidth="wide" endarrowwidth="wide"/>
                              </v:line>
                            </v:group>
                            <v:group id="Group 171" o:spid="_x0000_s1209" style="position:absolute;left:2453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">
                              <v:line id="Line 172" o:spid="_x0000_s1210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" strokeweight="1pt">
                                <v:stroke startarrowwidth="wide" endarrowwidth="wide"/>
                              </v:line>
                              <v:line id="Line 173" o:spid="_x0000_s1211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" strokeweight="1pt">
                                <v:stroke startarrowwidth="wide" endarrowwidth="wide"/>
                              </v:line>
                            </v:group>
                            <v:group id="Group 174" o:spid="_x0000_s1212" style="position:absolute;left:3068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">
                              <v:line id="Line 175" o:spid="_x0000_s1213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" strokeweight="1pt">
                                <v:stroke startarrowwidth="wide" endarrowwidth="wide"/>
                              </v:line>
                              <v:line id="Line 176" o:spid="_x0000_s1214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" strokeweight="1pt">
                                <v:stroke startarrowwidth="wide" endarrowwidth="wide"/>
                              </v:line>
                            </v:group>
                            <v:group id="Group 177" o:spid="_x0000_s1215" style="position:absolute;left:3694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">
                              <v:line id="Line 178" o:spid="_x0000_s1216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" strokeweight="1pt">
                                <v:stroke startarrowwidth="wide" endarrowwidth="wide"/>
                              </v:line>
                              <v:line id="Line 179" o:spid="_x0000_s1217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" strokeweight="1pt">
                                <v:stroke startarrowwidth="wide" endarrowwidth="wide"/>
                              </v:line>
                            </v:group>
                            <v:group id="Group 180" o:spid="_x0000_s1218" style="position:absolute;left:4309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">
                              <v:line id="Line 181" o:spid="_x0000_s1219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" strokeweight="1pt">
                                <v:stroke startarrowwidth="wide" endarrowwidth="wide"/>
                              </v:line>
                              <v:line id="Line 182" o:spid="_x0000_s1220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" strokeweight="1pt">
                                <v:stroke startarrowwidth="wide" endarrowwidth="wide"/>
                              </v:line>
                            </v:group>
                            <v:group id="Group 183" o:spid="_x0000_s1221" style="position:absolute;left:4889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">
                              <v:line id="Line 184" o:spid="_x0000_s1222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" strokeweight="1pt">
                                <v:stroke startarrowwidth="wide" endarrowwidth="wide"/>
                              </v:line>
                              <v:line id="Line 185" o:spid="_x0000_s1223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" strokeweight="1pt">
                                <v:stroke startarrowwidth="wide" endarrowwidth="wide"/>
                              </v:line>
                            </v:group>
                            <v:group id="Group 186" o:spid="_x0000_s1224" style="position:absolute;left:5504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">
                              <v:line id="Line 187" o:spid="_x0000_s1225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" strokeweight="1pt">
                                <v:stroke startarrowwidth="wide" endarrowwidth="wide"/>
                              </v:line>
                              <v:line id="Line 188" o:spid="_x0000_s1226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" strokeweight="1pt">
                                <v:stroke startarrowwidth="wide" endarrowwidth="wide"/>
                              </v:line>
                            </v:group>
                            <v:group id="Group 189" o:spid="_x0000_s1227" style="position:absolute;left:6130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">
                              <v:line id="Line 190" o:spid="_x0000_s1228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" strokeweight="1pt">
                                <v:stroke startarrowwidth="wide" endarrowwidth="wide"/>
                              </v:line>
                              <v:line id="Line 191" o:spid="_x0000_s1229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" strokeweight="1pt">
                                <v:stroke startarrowwidth="wide" endarrowwidth="wide"/>
                              </v:line>
                            </v:group>
                            <v:group id="Group 192" o:spid="_x0000_s1230" style="position:absolute;left:6745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">
                              <v:line id="Line 193" o:spid="_x0000_s1231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" strokeweight="1pt">
                                <v:stroke startarrowwidth="wide" endarrowwidth="wide"/>
                              </v:line>
                              <v:line id="Line 194" o:spid="_x0000_s1232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" strokeweight="1pt">
                                <v:stroke startarrowwidth="wide" endarrowwidth="wide"/>
                              </v:line>
                            </v:group>
                            <v:group id="Group 195" o:spid="_x0000_s1233" style="position:absolute;left:7342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">
                              <v:line id="Line 196" o:spid="_x0000_s1234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" strokeweight="1pt">
                                <v:stroke startarrowwidth="wide" endarrowwidth="wide"/>
                              </v:line>
                              <v:line id="Line 197" o:spid="_x0000_s1235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" strokeweight="1pt">
                                <v:stroke startarrowwidth="wide" endarrowwidth="wide"/>
                              </v:line>
                            </v:group>
                            <v:group id="Group 198" o:spid="_x0000_s1236" style="position:absolute;left:7957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">
                              <v:line id="Line 199" o:spid="_x0000_s1237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" strokeweight="1pt">
                                <v:stroke startarrowwidth="wide" endarrowwidth="wide"/>
                              </v:line>
                              <v:line id="Line 200" o:spid="_x0000_s1238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" strokeweight="1pt">
                                <v:stroke startarrowwidth="wide" endarrowwidth="wide"/>
                              </v:line>
                            </v:group>
                            <v:group id="Group 201" o:spid="_x0000_s1239" style="position:absolute;left:8583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">
                              <v:line id="Line 202" o:spid="_x0000_s1240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" strokeweight="1pt">
                                <v:stroke startarrowwidth="wide" endarrowwidth="wide"/>
                              </v:line>
                              <v:line id="Line 203" o:spid="_x0000_s1241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" strokeweight="1pt">
                                <v:stroke startarrowwidth="wide" endarrowwidth="wide"/>
                              </v:line>
                            </v:group>
                            <v:group id="Group 204" o:spid="_x0000_s1242" style="position:absolute;left:9198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">
                              <v:line id="Line 205" o:spid="_x0000_s1243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" strokeweight="1pt">
                                <v:stroke startarrowwidth="wide" endarrowwidth="wide"/>
                              </v:line>
                              <v:line id="Line 206" o:spid="_x0000_s1244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" strokeweight="1pt">
                                <v:stroke startarrowwidth="wide" endarrowwidth="wide"/>
                              </v:line>
                            </v:group>
                            <v:group id="Group 207" o:spid="_x0000_s1245" style="position:absolute;left:9790;width:1038;height:20020" coordorigin="19" coordsize="1998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">
                              <v:line id="Line 208" o:spid="_x0000_s1246" style="position:absolute;visibility:visible;mso-wrap-style:square" from="19,0" to="12069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" strokeweight="1pt">
                                <v:stroke startarrowwidth="wide" endarrowwidth="wide"/>
                              </v:line>
                              <v:line id="Line 209" o:spid="_x0000_s1247" style="position:absolute;visibility:visible;mso-wrap-style:square" from="19,0" to="20000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" strokeweight="1pt">
                                <v:stroke startarrowwidth="wide" endarrowwidth="wide"/>
                              </v:line>
                            </v:group>
                            <v:group id="Group 210" o:spid="_x0000_s1248" style="position:absolute;left:10416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">
                              <v:line id="Line 211" o:spid="_x0000_s1249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" strokeweight="1pt">
                                <v:stroke startarrowwidth="wide" endarrowwidth="wide"/>
                              </v:line>
                              <v:line id="Line 212" o:spid="_x0000_s1250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" strokeweight="1pt">
                                <v:stroke startarrowwidth="wide" endarrowwidth="wide"/>
                              </v:line>
                            </v:group>
                            <v:group id="Group 213" o:spid="_x0000_s1251" style="position:absolute;left:11031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">
                              <v:line id="Line 214" o:spid="_x0000_s1252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" strokeweight="1pt">
                                <v:stroke startarrowwidth="wide" endarrowwidth="wide"/>
                              </v:line>
                              <v:line id="Line 215" o:spid="_x0000_s1253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" strokeweight="1pt">
                                <v:stroke startarrowwidth="wide" endarrowwidth="wide"/>
                              </v:line>
                            </v:group>
                            <v:group id="Group 216" o:spid="_x0000_s1254" style="position:absolute;left:11657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">
                              <v:line id="Line 217" o:spid="_x0000_s1255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" strokeweight="1pt">
                                <v:stroke startarrowwidth="wide" endarrowwidth="wide"/>
                              </v:line>
                              <v:line id="Line 218" o:spid="_x0000_s1256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" strokeweight="1pt">
                                <v:stroke startarrowwidth="wide" endarrowwidth="wide"/>
                              </v:line>
                            </v:group>
                            <v:group id="Group 219" o:spid="_x0000_s1257" style="position:absolute;left:12243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">
                              <v:line id="Line 220" o:spid="_x0000_s1258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" strokeweight="1pt">
                                <v:stroke startarrowwidth="wide" endarrowwidth="wide"/>
                              </v:line>
                              <v:line id="Line 221" o:spid="_x0000_s1259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" strokeweight="1pt">
                                <v:stroke startarrowwidth="wide" endarrowwidth="wide"/>
                              </v:line>
                            </v:group>
                            <v:group id="Group 222" o:spid="_x0000_s1260" style="position:absolute;left:12858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">
                              <v:line id="Line 223" o:spid="_x0000_s1261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" strokeweight="1pt">
                                <v:stroke startarrowwidth="wide" endarrowwidth="wide"/>
                              </v:line>
                              <v:line id="Line 224" o:spid="_x0000_s1262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" strokeweight="1pt">
                                <v:stroke startarrowwidth="wide" endarrowwidth="wide"/>
                              </v:line>
                            </v:group>
                            <v:group id="Group 225" o:spid="_x0000_s1263" style="position:absolute;left:13484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">
                              <v:line id="Line 226" o:spid="_x0000_s1264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" strokeweight="1pt">
                                <v:stroke startarrowwidth="wide" endarrowwidth="wide"/>
                              </v:line>
                              <v:line id="Line 227" o:spid="_x0000_s1265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" strokeweight="1pt">
                                <v:stroke startarrowwidth="wide" endarrowwidth="wide"/>
                              </v:line>
                            </v:group>
                            <v:group id="Group 228" o:spid="_x0000_s1266" style="position:absolute;left:14099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">
                              <v:line id="Line 229" o:spid="_x0000_s1267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" strokeweight="1pt">
                                <v:stroke startarrowwidth="wide" endarrowwidth="wide"/>
                              </v:line>
                              <v:line id="Line 230" o:spid="_x0000_s1268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" strokeweight="1pt">
                                <v:stroke startarrowwidth="wide" endarrowwidth="wide"/>
                              </v:line>
                            </v:group>
                            <v:group id="Group 231" o:spid="_x0000_s1269" style="position:absolute;left:14679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">
                              <v:line id="Line 232" o:spid="_x0000_s1270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" strokeweight="1pt">
                                <v:stroke startarrowwidth="wide" endarrowwidth="wide"/>
                              </v:line>
                              <v:line id="Line 233" o:spid="_x0000_s1271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" strokeweight="1pt">
                                <v:stroke startarrowwidth="wide" endarrowwidth="wide"/>
                              </v:line>
                            </v:group>
                            <v:group id="Group 234" o:spid="_x0000_s1272" style="position:absolute;left:15294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">
                              <v:line id="Line 235" o:spid="_x0000_s1273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" strokeweight="1pt">
                                <v:stroke startarrowwidth="wide" endarrowwidth="wide"/>
                              </v:line>
                              <v:line id="Line 236" o:spid="_x0000_s1274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" strokeweight="1pt">
                                <v:stroke startarrowwidth="wide" endarrowwidth="wide"/>
                              </v:line>
                            </v:group>
                            <v:group id="Group 237" o:spid="_x0000_s1275" style="position:absolute;left:15920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">
                              <v:line id="Line 238" o:spid="_x0000_s1276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" strokeweight="1pt">
                                <v:stroke startarrowwidth="wide" endarrowwidth="wide"/>
                              </v:line>
                              <v:line id="Line 239" o:spid="_x0000_s1277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" strokeweight="1pt">
                                <v:stroke startarrowwidth="wide" endarrowwidth="wide"/>
                              </v:line>
                            </v:group>
                            <v:group id="Group 240" o:spid="_x0000_s1278" style="position:absolute;left:16535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">
                              <v:line id="Line 241" o:spid="_x0000_s1279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" strokeweight="1pt">
                                <v:stroke startarrowwidth="wide" endarrowwidth="wide"/>
                              </v:line>
                              <v:line id="Line 242" o:spid="_x0000_s1280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" strokeweight="1pt">
                                <v:stroke startarrowwidth="wide" endarrowwidth="wide"/>
                              </v:line>
                            </v:group>
                            <v:group id="Group 243" o:spid="_x0000_s1281" style="position:absolute;left:17132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">
                              <v:line id="Line 244" o:spid="_x0000_s1282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" strokeweight="1pt">
                                <v:stroke startarrowwidth="wide" endarrowwidth="wide"/>
                              </v:line>
                              <v:line id="Line 245" o:spid="_x0000_s1283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" strokeweight="1pt">
                                <v:stroke startarrowwidth="wide" endarrowwidth="wide"/>
                              </v:line>
                            </v:group>
                            <v:group id="Group 246" o:spid="_x0000_s1284" style="position:absolute;left:17747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">
                              <v:line id="Line 247" o:spid="_x0000_s1285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" strokeweight="1pt">
                                <v:stroke startarrowwidth="wide" endarrowwidth="wide"/>
                              </v:line>
                              <v:line id="Line 248" o:spid="_x0000_s1286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" strokeweight="1pt">
                                <v:stroke startarrowwidth="wide" endarrowwidth="wide"/>
                              </v:line>
                            </v:group>
                            <v:group id="Group 249" o:spid="_x0000_s1287" style="position:absolute;left:18373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">
                              <v:line id="Line 250" o:spid="_x0000_s1288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" strokeweight="1pt">
                                <v:stroke startarrowwidth="wide" endarrowwidth="wide"/>
                              </v:line>
                              <v:line id="Line 251" o:spid="_x0000_s1289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" strokeweight="1pt">
                                <v:stroke startarrowwidth="wide" endarrowwidth="wide"/>
                              </v:line>
                            </v:group>
                            <v:group id="Group 252" o:spid="_x0000_s1290" style="position:absolute;left:18988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">
                              <v:line id="Line 253" o:spid="_x0000_s1291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" strokeweight="1pt">
                                <v:stroke startarrowwidth="wide" endarrowwidth="wide"/>
                              </v:line>
                              <v:line id="Line 254" o:spid="_x0000_s1292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" strokeweight="1pt">
                                <v:stroke startarrowwidth="wide" endarrowwidth="wide"/>
                              </v:line>
                            </v:group>
                          </v:group>
                          <v:line id="Connecteur droit 12871" o:spid="_x0000_s1293" style="position:absolute;rotation:29;flip:y;visibility:visible;mso-wrap-style:square" from="0,2952" to="9683,2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" strokecolor="black [3040]" strokeweight="1pt"/>
                        </v:group>
                        <v:oval id="Oval 106" o:spid="_x0000_s1294" style="position:absolute;left:285;top:4476;width:1197;height:11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" fillcolor="#943634 [2405]">
                          <o:lock v:ext="edit" aspectratio="t"/>
                        </v:oval>
                      </v:group>
                      <v:shape id="Connecteur droit avec flèche 3" o:spid="_x0000_s1295" type="#_x0000_t32" style="position:absolute;left:914;top:5084;width:0;height:395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" strokecolor="red" strokeweight="1pt">
                        <v:stroke endarrow="block"/>
                      </v:shape>
                    </v:group>
                    <v:shape id="Connecteur droit avec flèche 41" o:spid="_x0000_s1296" type="#_x0000_t32" style="position:absolute;left:1463;top:3108;width:3016;height:168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" strokecolor="#0070c0">
                      <v:stroke endarrow="block"/>
                    </v:shape>
                  </v:group>
                  <v:shape id="Text Box 3367" o:spid="_x0000_s1297" type="#_x0000_t202" style="position:absolute;left:2193;top:585;width:1530;height:3200;flip:x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" filled="f" stroked="f">
                    <v:textbox style="mso-fit-shape-to-text:t" inset="0,,0">
                      <w:txbxContent>
                        <w:p w14:paraId="261BA59A" w14:textId="3CC4F647" w:rsidR="0077130B" w:rsidRDefault="0077130B" w:rsidP="0077130B">
                          <w:pPr>
                            <w:pStyle w:val="Titre6"/>
                          </w:pPr>
                          <w:r w:rsidRPr="0077130B">
                            <w:rPr>
                              <w:rFonts w:ascii="Calibri" w:hAnsi="Calibri" w:cs="Arial"/>
                              <w:position w:val="-4"/>
                              <w:szCs w:val="22"/>
                            </w:rPr>
                            <w:object w:dxaOrig="240" w:dyaOrig="360" w14:anchorId="34366709">
                              <v:shape id="_x0000_i1232" type="#_x0000_t75" style="width:12pt;height:18pt">
                                <v:imagedata r:id="rId38" o:title=""/>
                              </v:shape>
                              <o:OLEObject Type="Embed" ProgID="Equation.DSMT4" ShapeID="_x0000_i1232" DrawAspect="Content" ObjectID="_1819832200" r:id="rId46"/>
                            </w:object>
                          </w:r>
                        </w:p>
                      </w:txbxContent>
                    </v:textbox>
                  </v:shape>
                </v:group>
                <v:shape id="Text Box 3367" o:spid="_x0000_s1298" type="#_x0000_t202" style="position:absolute;top:8522;width:1657;height:3198;flip:x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" filled="f" stroked="f">
                  <v:textbox style="mso-fit-shape-to-text:t" inset="0,,0">
                    <w:txbxContent>
                      <w:p w14:paraId="563D06E7" w14:textId="77777777" w:rsidR="0077130B" w:rsidRDefault="0077130B" w:rsidP="0077130B">
                        <w:pPr>
                          <w:pStyle w:val="Titre6"/>
                        </w:pPr>
                        <w:r w:rsidRPr="0077130B">
                          <w:rPr>
                            <w:rFonts w:ascii="Calibri" w:hAnsi="Calibri" w:cs="Arial"/>
                            <w:position w:val="-4"/>
                            <w:szCs w:val="22"/>
                          </w:rPr>
                          <w:object w:dxaOrig="260" w:dyaOrig="360" w14:anchorId="638A932D">
                            <v:shape id="_x0000_i1265" type="#_x0000_t75" style="width:12.75pt;height:18pt">
                              <v:imagedata r:id="rId34" o:title=""/>
                            </v:shape>
                            <o:OLEObject Type="Embed" ProgID="Equation.DSMT4" ShapeID="_x0000_i1265" DrawAspect="Content" ObjectID="_1819832201" r:id="rId47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Simplified Arabic" w:hAnsi="Simplified Arabic" w:cs="Simplified Arabic" w:hint="cs"/>
          <w:b/>
          <w:bCs/>
          <w:noProof/>
          <w:color w:val="FF0000"/>
          <w:sz w:val="28"/>
          <w:szCs w:val="28"/>
          <w:rtl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 wp14:anchorId="2C58543D" wp14:editId="76F64878">
                <wp:simplePos x="0" y="0"/>
                <wp:positionH relativeFrom="column">
                  <wp:posOffset>1635887</wp:posOffset>
                </wp:positionH>
                <wp:positionV relativeFrom="paragraph">
                  <wp:posOffset>214249</wp:posOffset>
                </wp:positionV>
                <wp:extent cx="2404110" cy="1237998"/>
                <wp:effectExtent l="0" t="0" r="15240" b="635"/>
                <wp:wrapNone/>
                <wp:docPr id="49" name="Groupe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04110" cy="1237998"/>
                          <a:chOff x="0" y="0"/>
                          <a:chExt cx="2404110" cy="1237998"/>
                        </a:xfrm>
                      </wpg:grpSpPr>
                      <wpg:grpSp>
                        <wpg:cNvPr id="47" name="Groupe 47"/>
                        <wpg:cNvGrpSpPr/>
                        <wpg:grpSpPr>
                          <a:xfrm>
                            <a:off x="0" y="0"/>
                            <a:ext cx="2404110" cy="975664"/>
                            <a:chOff x="0" y="0"/>
                            <a:chExt cx="2404110" cy="975664"/>
                          </a:xfrm>
                        </wpg:grpSpPr>
                        <wpg:grpSp>
                          <wpg:cNvPr id="40" name="Groupe 40"/>
                          <wpg:cNvGrpSpPr/>
                          <wpg:grpSpPr>
                            <a:xfrm>
                              <a:off x="0" y="164592"/>
                              <a:ext cx="2404110" cy="811072"/>
                              <a:chOff x="0" y="124994"/>
                              <a:chExt cx="2404110" cy="811552"/>
                            </a:xfrm>
                          </wpg:grpSpPr>
                          <wpg:grpSp>
                            <wpg:cNvPr id="33" name="Groupe 33"/>
                            <wpg:cNvGrpSpPr/>
                            <wpg:grpSpPr>
                              <a:xfrm>
                                <a:off x="0" y="124994"/>
                                <a:ext cx="2404110" cy="811552"/>
                                <a:chOff x="0" y="124994"/>
                                <a:chExt cx="2404110" cy="811552"/>
                              </a:xfrm>
                            </wpg:grpSpPr>
                            <wpg:grpSp>
                              <wpg:cNvPr id="9277" name="Groupe 9277"/>
                              <wpg:cNvGrpSpPr/>
                              <wpg:grpSpPr>
                                <a:xfrm>
                                  <a:off x="0" y="124994"/>
                                  <a:ext cx="2404110" cy="540485"/>
                                  <a:chOff x="0" y="124994"/>
                                  <a:chExt cx="2404110" cy="540485"/>
                                </a:xfrm>
                              </wpg:grpSpPr>
                              <wpg:grpSp>
                                <wpg:cNvPr id="9278" name="Groupe 9278"/>
                                <wpg:cNvGrpSpPr/>
                                <wpg:grpSpPr>
                                  <a:xfrm>
                                    <a:off x="0" y="124994"/>
                                    <a:ext cx="2404110" cy="540485"/>
                                    <a:chOff x="1349420" y="487068"/>
                                    <a:chExt cx="2404702" cy="541018"/>
                                  </a:xfrm>
                                </wpg:grpSpPr>
                                <wpg:grpSp>
                                  <wpg:cNvPr id="9279" name="Groupe 9279"/>
                                  <wpg:cNvGrpSpPr/>
                                  <wpg:grpSpPr>
                                    <a:xfrm>
                                      <a:off x="1349420" y="558529"/>
                                      <a:ext cx="2404702" cy="469557"/>
                                      <a:chOff x="1349420" y="558529"/>
                                      <a:chExt cx="2404702" cy="469557"/>
                                    </a:xfrm>
                                  </wpg:grpSpPr>
                                  <wpg:grpSp>
                                    <wpg:cNvPr id="12877" name="Groupe 12877"/>
                                    <wpg:cNvGrpSpPr/>
                                    <wpg:grpSpPr>
                                      <a:xfrm>
                                        <a:off x="1349420" y="710385"/>
                                        <a:ext cx="2106594" cy="317701"/>
                                        <a:chOff x="1419468" y="633582"/>
                                        <a:chExt cx="2106312" cy="317434"/>
                                      </a:xfrm>
                                    </wpg:grpSpPr>
                                    <wpg:grpSp>
                                      <wpg:cNvPr id="12878" name="Groupe 12878"/>
                                      <wpg:cNvGrpSpPr/>
                                      <wpg:grpSpPr>
                                        <a:xfrm>
                                          <a:off x="1419468" y="633582"/>
                                          <a:ext cx="2106312" cy="317434"/>
                                          <a:chOff x="1419468" y="633582"/>
                                          <a:chExt cx="2106312" cy="317434"/>
                                        </a:xfrm>
                                      </wpg:grpSpPr>
                                      <wpg:grpSp>
                                        <wpg:cNvPr id="12879" name="Groupe 12879"/>
                                        <wpg:cNvGrpSpPr/>
                                        <wpg:grpSpPr>
                                          <a:xfrm flipH="1">
                                            <a:off x="1419468" y="645628"/>
                                            <a:ext cx="2106312" cy="305388"/>
                                            <a:chOff x="310551" y="250262"/>
                                            <a:chExt cx="2941955" cy="426648"/>
                                          </a:xfrm>
                                        </wpg:grpSpPr>
                                        <wps:wsp>
                                          <wps:cNvPr id="12880" name="Line 3677"/>
                                          <wps:cNvCnPr/>
                                          <wps:spPr bwMode="auto">
                                            <a:xfrm rot="5400000">
                                              <a:off x="1755802" y="426464"/>
                                              <a:ext cx="352403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g:grpSp>
                                          <wpg:cNvPr id="12881" name="Groupe 12881"/>
                                          <wpg:cNvGrpSpPr/>
                                          <wpg:grpSpPr>
                                            <a:xfrm>
                                              <a:off x="310551" y="260350"/>
                                              <a:ext cx="2941955" cy="416560"/>
                                              <a:chOff x="310551" y="260350"/>
                                              <a:chExt cx="2941955" cy="416560"/>
                                            </a:xfrm>
                                          </wpg:grpSpPr>
                                          <wpg:grpSp>
                                            <wpg:cNvPr id="12882" name="Groupe 12882"/>
                                            <wpg:cNvGrpSpPr/>
                                            <wpg:grpSpPr>
                                              <a:xfrm>
                                                <a:off x="310551" y="260350"/>
                                                <a:ext cx="2941955" cy="416560"/>
                                                <a:chOff x="0" y="200025"/>
                                                <a:chExt cx="2941955" cy="416560"/>
                                              </a:xfrm>
                                            </wpg:grpSpPr>
                                            <wpg:grpSp>
                                              <wpg:cNvPr id="12883" name="Groupe 12883"/>
                                              <wpg:cNvGrpSpPr/>
                                              <wpg:grpSpPr>
                                                <a:xfrm>
                                                  <a:off x="0" y="200025"/>
                                                  <a:ext cx="2941955" cy="416560"/>
                                                  <a:chOff x="0" y="0"/>
                                                  <a:chExt cx="2941955" cy="416560"/>
                                                </a:xfrm>
                                              </wpg:grpSpPr>
                                              <wps:wsp>
                                                <wps:cNvPr id="12884" name="Oval 3366"/>
                                                <wps:cNvSpPr>
                                                  <a:spLocks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1586865" y="314325"/>
                                                    <a:ext cx="53975" cy="53975"/>
                                                  </a:xfrm>
                                                  <a:prstGeom prst="ellipse">
                                                    <a:avLst/>
                                                  </a:prstGeom>
                                                  <a:solidFill>
                                                    <a:srgbClr val="000000"/>
                                                  </a:solidFill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</wps:spPr>
                                                <wps:bodyPr rot="0" vert="horz" wrap="square" lIns="91440" tIns="45720" rIns="91440" bIns="45720" anchor="t" anchorCtr="0" upright="1">
                                                  <a:noAutofit/>
                                                </wps:bodyPr>
                                              </wps:wsp>
                                              <wpg:grpSp>
                                                <wpg:cNvPr id="12885" name="Groupe 12885"/>
                                                <wpg:cNvGrpSpPr/>
                                                <wpg:grpSpPr>
                                                  <a:xfrm>
                                                    <a:off x="0" y="0"/>
                                                    <a:ext cx="2941955" cy="416560"/>
                                                    <a:chOff x="0" y="0"/>
                                                    <a:chExt cx="2941955" cy="416560"/>
                                                  </a:xfrm>
                                                </wpg:grpSpPr>
                                                <wpg:grpSp>
                                                  <wpg:cNvPr id="12886" name="Groupe 12886"/>
                                                  <wpg:cNvGrpSpPr/>
                                                  <wpg:grpSpPr>
                                                    <a:xfrm>
                                                      <a:off x="0" y="0"/>
                                                      <a:ext cx="2936875" cy="416560"/>
                                                      <a:chOff x="0" y="0"/>
                                                      <a:chExt cx="2936875" cy="416560"/>
                                                    </a:xfrm>
                                                  </wpg:grpSpPr>
                                                  <wpg:grpSp>
                                                    <wpg:cNvPr id="12887" name="Groupe 12887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 flipV="1">
                                                        <a:off x="66675" y="95250"/>
                                                        <a:ext cx="1548000" cy="221615"/>
                                                        <a:chOff x="-7" y="0"/>
                                                        <a:chExt cx="20012" cy="20000"/>
                                                      </a:xfrm>
                                                    </wpg:grpSpPr>
                                                    <wps:wsp>
                                                      <wps:cNvPr id="12888" name="Rectangle 12"/>
                                                      <wps:cNvSpPr>
                                                        <a:spLocks noChangeArrowheads="1"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12336" y="8653"/>
                                                          <a:ext cx="119" cy="7450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solidFill>
                                                          <a:srgbClr val="FFFFFF"/>
                                                        </a:solidFill>
                                                        <a:ln w="9525">
                                                          <a:solidFill>
                                                            <a:srgbClr val="FFFFFF"/>
                                                          </a:solidFill>
                                                          <a:miter lim="800000"/>
                                                          <a:headEnd/>
                                                          <a:tailEnd/>
                                                        </a:ln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889" name="Arc 13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9392" y="0"/>
                                                          <a:ext cx="382" cy="9914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890" name="Arc 14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H="1">
                                                          <a:off x="8997" y="0"/>
                                                          <a:ext cx="395" cy="9914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891" name="Arc 15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V="1">
                                                          <a:off x="8765" y="10029"/>
                                                          <a:ext cx="1003" cy="9971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892" name="Arc 16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H="1" flipV="1">
                                                          <a:off x="9003" y="9914"/>
                                                          <a:ext cx="1002" cy="9971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893" name="Arc 17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8170" y="0"/>
                                                          <a:ext cx="382" cy="9914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894" name="Arc 18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H="1">
                                                          <a:off x="7775" y="0"/>
                                                          <a:ext cx="395" cy="9914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895" name="Arc 19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V="1">
                                                          <a:off x="7556" y="10029"/>
                                                          <a:ext cx="1002" cy="9971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896" name="Arc 20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H="1" flipV="1">
                                                          <a:off x="7775" y="9914"/>
                                                          <a:ext cx="1003" cy="9971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897" name="Arc 21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6942" y="0"/>
                                                          <a:ext cx="382" cy="9914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898" name="Arc 22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H="1">
                                                          <a:off x="6541" y="0"/>
                                                          <a:ext cx="395" cy="9914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899" name="Arc 23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V="1">
                                                          <a:off x="6322" y="10029"/>
                                                          <a:ext cx="1002" cy="9971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00" name="Arc 24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H="1" flipV="1">
                                                          <a:off x="6548" y="9914"/>
                                                          <a:ext cx="1002" cy="9971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01" name="Arc 25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5721" y="0"/>
                                                          <a:ext cx="382" cy="9914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02" name="Arc 26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H="1">
                                                          <a:off x="5320" y="0"/>
                                                          <a:ext cx="395" cy="9914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03" name="Arc 27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V="1">
                                                          <a:off x="5107" y="10029"/>
                                                          <a:ext cx="1002" cy="9971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04" name="Arc 28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H="1" flipV="1">
                                                          <a:off x="5326" y="9914"/>
                                                          <a:ext cx="1003" cy="9971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05" name="Arc 29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4499" y="0"/>
                                                          <a:ext cx="382" cy="9914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06" name="Arc 30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H="1">
                                                          <a:off x="4098" y="0"/>
                                                          <a:ext cx="395" cy="9914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07" name="Arc 31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V="1">
                                                          <a:off x="3866" y="10029"/>
                                                          <a:ext cx="1003" cy="9971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08" name="Arc 32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H="1" flipV="1">
                                                          <a:off x="4104" y="9914"/>
                                                          <a:ext cx="1002" cy="9971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09" name="Arc 33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3271" y="0"/>
                                                          <a:ext cx="382" cy="9914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10" name="Arc 34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H="1">
                                                          <a:off x="2876" y="0"/>
                                                          <a:ext cx="395" cy="9914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11" name="Arc 35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V="1">
                                                          <a:off x="2644" y="10029"/>
                                                          <a:ext cx="1003" cy="9971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12" name="Arc 36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H="1" flipV="1">
                                                          <a:off x="2882" y="9914"/>
                                                          <a:ext cx="1002" cy="9971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13" name="Arc 37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16734" y="0"/>
                                                          <a:ext cx="382" cy="9914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14" name="Arc 38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H="1">
                                                          <a:off x="16339" y="0"/>
                                                          <a:ext cx="395" cy="9914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15" name="Arc 39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V="1">
                                                          <a:off x="16120" y="10029"/>
                                                          <a:ext cx="1002" cy="9971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16" name="Arc 40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H="1" flipV="1">
                                                          <a:off x="16345" y="9914"/>
                                                          <a:ext cx="1003" cy="9971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17" name="Arc 41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15512" y="0"/>
                                                          <a:ext cx="383" cy="9914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18" name="Arc 42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H="1">
                                                          <a:off x="15118" y="0"/>
                                                          <a:ext cx="394" cy="9914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19" name="Arc 43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V="1">
                                                          <a:off x="14892" y="10029"/>
                                                          <a:ext cx="1003" cy="9971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20" name="Arc 44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H="1" flipV="1">
                                                          <a:off x="15118" y="9914"/>
                                                          <a:ext cx="1002" cy="9971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21" name="Arc 45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14291" y="0"/>
                                                          <a:ext cx="382" cy="9914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22" name="Arc 46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H="1">
                                                          <a:off x="13890" y="0"/>
                                                          <a:ext cx="394" cy="9914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23" name="Arc 47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V="1">
                                                          <a:off x="13670" y="10029"/>
                                                          <a:ext cx="1003" cy="9971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24" name="Arc 48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H="1" flipV="1">
                                                          <a:off x="13902" y="9914"/>
                                                          <a:ext cx="1003" cy="9971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25" name="Arc 49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13075" y="0"/>
                                                          <a:ext cx="382" cy="9914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26" name="Arc 50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H="1">
                                                          <a:off x="12668" y="0"/>
                                                          <a:ext cx="395" cy="9914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2927" name="Arc 51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V="1">
                                                          <a:off x="12436" y="10029"/>
                                                          <a:ext cx="1003" cy="9971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320" name="Arc 52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H="1" flipV="1">
                                                          <a:off x="12668" y="9914"/>
                                                          <a:ext cx="1002" cy="9971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321" name="Arc 53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11841" y="0"/>
                                                          <a:ext cx="382" cy="9914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322" name="Arc 54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H="1">
                                                          <a:off x="11440" y="0"/>
                                                          <a:ext cx="395" cy="9914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323" name="Arc 55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V="1">
                                                          <a:off x="11227" y="10029"/>
                                                          <a:ext cx="1002" cy="9971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324" name="Arc 56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H="1" flipV="1">
                                                          <a:off x="11446" y="9914"/>
                                                          <a:ext cx="1003" cy="9971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325" name="Arc 57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10613" y="0"/>
                                                          <a:ext cx="382" cy="9914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326" name="Arc 58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H="1">
                                                          <a:off x="10225" y="0"/>
                                                          <a:ext cx="394" cy="9914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327" name="Arc 59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V="1">
                                                          <a:off x="9999" y="10029"/>
                                                          <a:ext cx="1003" cy="9971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328" name="Arc 60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H="1" flipV="1">
                                                          <a:off x="10225" y="9914"/>
                                                          <a:ext cx="1002" cy="9971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329" name="Arc 61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V="1">
                                                          <a:off x="17335" y="10029"/>
                                                          <a:ext cx="1003" cy="9971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330" name="Arc 62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 flipH="1" flipV="1">
                                                          <a:off x="1660" y="9914"/>
                                                          <a:ext cx="1003" cy="9971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G0" fmla="+- 0 0 0"/>
                                                            <a:gd name="G1" fmla="+- 21600 0 0"/>
                                                            <a:gd name="G2" fmla="+- 21600 0 0"/>
                                                            <a:gd name="T0" fmla="*/ 0 w 21600"/>
                                                            <a:gd name="T1" fmla="*/ 0 h 21600"/>
                                                            <a:gd name="T2" fmla="*/ 21600 w 21600"/>
                                                            <a:gd name="T3" fmla="*/ 21600 h 21600"/>
                                                            <a:gd name="T4" fmla="*/ 0 w 21600"/>
                                                            <a:gd name="T5" fmla="*/ 21600 h 2160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1600" h="21600" fill="none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</a:path>
                                                            <a:path w="21600" h="21600" stroke="0" extrusionOk="0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cubicBezTo>
                                                                <a:pt x="11929" y="0"/>
                                                                <a:pt x="21600" y="9670"/>
                                                                <a:pt x="21600" y="21600"/>
                                                              </a:cubicBezTo>
                                                              <a:lnTo>
                                                                <a:pt x="0" y="2160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331" name="Line 63"/>
                                                      <wps:cNvCnPr>
                                                        <a:cxnSpLocks noChangeShapeType="1"/>
                                                      </wps:cNvCnPr>
                                                      <wps:spPr bwMode="auto">
                                                        <a:xfrm flipH="1">
                                                          <a:off x="-7" y="9628"/>
                                                          <a:ext cx="1667" cy="57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 type="none" w="lg" len="med"/>
                                                          <a:tailEnd type="none" w="lg" len="med"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332" name="Line 64"/>
                                                      <wps:cNvCnPr>
                                                        <a:cxnSpLocks noChangeShapeType="1"/>
                                                      </wps:cNvCnPr>
                                                      <wps:spPr bwMode="auto">
                                                        <a:xfrm flipH="1">
                                                          <a:off x="18338" y="10315"/>
                                                          <a:ext cx="1667" cy="57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 type="none" w="lg" len="med"/>
                                                          <a:tailEnd type="none" w="lg" len="med"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g:grpSp>
                                                    <wpg:cNvPr id="333" name="Groupe 333"/>
                                                    <wpg:cNvGrpSpPr/>
                                                    <wpg:grpSpPr>
                                                      <a:xfrm>
                                                        <a:off x="0" y="0"/>
                                                        <a:ext cx="2936875" cy="416560"/>
                                                        <a:chOff x="0" y="0"/>
                                                        <a:chExt cx="2936875" cy="416560"/>
                                                      </a:xfrm>
                                                    </wpg:grpSpPr>
                                                    <wpg:grpSp>
                                                      <wpg:cNvPr id="334" name="Group 3716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57150" y="342900"/>
                                                          <a:ext cx="2879725" cy="73660"/>
                                                          <a:chOff x="5377" y="4851"/>
                                                          <a:chExt cx="4535" cy="116"/>
                                                        </a:xfrm>
                                                      </wpg:grpSpPr>
                                                      <wps:wsp>
                                                        <wps:cNvPr id="335" name="Line 3717"/>
                                                        <wps:cNvCnPr/>
                                                        <wps:spPr bwMode="auto">
                                                          <a:xfrm flipH="1">
                                                            <a:off x="5420" y="4861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36" name="Line 3718"/>
                                                        <wps:cNvCnPr/>
                                                        <wps:spPr bwMode="auto">
                                                          <a:xfrm flipH="1">
                                                            <a:off x="5561" y="4861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37" name="Line 3719"/>
                                                        <wps:cNvCnPr/>
                                                        <wps:spPr bwMode="auto">
                                                          <a:xfrm flipH="1">
                                                            <a:off x="5702" y="4861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38" name="Line 3720"/>
                                                        <wps:cNvCnPr/>
                                                        <wps:spPr bwMode="auto">
                                                          <a:xfrm flipH="1">
                                                            <a:off x="5843" y="4861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39" name="Line 3721"/>
                                                        <wps:cNvCnPr/>
                                                        <wps:spPr bwMode="auto">
                                                          <a:xfrm rot="-10800000" flipH="1" flipV="1">
                                                            <a:off x="6424" y="4859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40" name="Line 3722"/>
                                                        <wps:cNvCnPr/>
                                                        <wps:spPr bwMode="auto">
                                                          <a:xfrm rot="-10800000" flipH="1" flipV="1">
                                                            <a:off x="6283" y="4859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41" name="Line 3723"/>
                                                        <wps:cNvCnPr/>
                                                        <wps:spPr bwMode="auto">
                                                          <a:xfrm rot="-10800000" flipH="1" flipV="1">
                                                            <a:off x="6142" y="4859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42" name="Line 3724"/>
                                                        <wps:cNvCnPr/>
                                                        <wps:spPr bwMode="auto">
                                                          <a:xfrm rot="-10800000" flipH="1" flipV="1">
                                                            <a:off x="6001" y="4859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43" name="Line 3725"/>
                                                        <wps:cNvCnPr/>
                                                        <wps:spPr bwMode="auto">
                                                          <a:xfrm flipH="1">
                                                            <a:off x="7660" y="4861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44" name="Line 3726"/>
                                                        <wps:cNvCnPr/>
                                                        <wps:spPr bwMode="auto">
                                                          <a:xfrm flipH="1">
                                                            <a:off x="7801" y="4861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45" name="Line 3727"/>
                                                        <wps:cNvCnPr/>
                                                        <wps:spPr bwMode="auto">
                                                          <a:xfrm flipH="1">
                                                            <a:off x="7942" y="4861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46" name="Line 3728"/>
                                                        <wps:cNvCnPr/>
                                                        <wps:spPr bwMode="auto">
                                                          <a:xfrm flipH="1">
                                                            <a:off x="8083" y="4861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47" name="Line 3729"/>
                                                        <wps:cNvCnPr/>
                                                        <wps:spPr bwMode="auto">
                                                          <a:xfrm rot="-10800000" flipH="1" flipV="1">
                                                            <a:off x="8664" y="4859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48" name="Line 3730"/>
                                                        <wps:cNvCnPr/>
                                                        <wps:spPr bwMode="auto">
                                                          <a:xfrm rot="-10800000" flipH="1" flipV="1">
                                                            <a:off x="8523" y="4859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49" name="Line 3731"/>
                                                        <wps:cNvCnPr/>
                                                        <wps:spPr bwMode="auto">
                                                          <a:xfrm rot="-10800000" flipH="1" flipV="1">
                                                            <a:off x="8382" y="4859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50" name="Line 3732"/>
                                                        <wps:cNvCnPr/>
                                                        <wps:spPr bwMode="auto">
                                                          <a:xfrm rot="-10800000" flipH="1" flipV="1">
                                                            <a:off x="8241" y="4859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51" name="Line 3733"/>
                                                        <wps:cNvCnPr/>
                                                        <wps:spPr bwMode="auto">
                                                          <a:xfrm flipH="1">
                                                            <a:off x="6540" y="4861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52" name="Line 3734"/>
                                                        <wps:cNvCnPr/>
                                                        <wps:spPr bwMode="auto">
                                                          <a:xfrm flipH="1">
                                                            <a:off x="6681" y="4861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53" name="Line 3735"/>
                                                        <wps:cNvCnPr/>
                                                        <wps:spPr bwMode="auto">
                                                          <a:xfrm flipH="1">
                                                            <a:off x="6822" y="4861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54" name="Line 3736"/>
                                                        <wps:cNvCnPr/>
                                                        <wps:spPr bwMode="auto">
                                                          <a:xfrm flipH="1">
                                                            <a:off x="6963" y="4861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55" name="Line 3737"/>
                                                        <wps:cNvCnPr/>
                                                        <wps:spPr bwMode="auto">
                                                          <a:xfrm rot="-10800000" flipH="1" flipV="1">
                                                            <a:off x="7544" y="4859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56" name="Line 3738"/>
                                                        <wps:cNvCnPr/>
                                                        <wps:spPr bwMode="auto">
                                                          <a:xfrm rot="-10800000" flipH="1" flipV="1">
                                                            <a:off x="7403" y="4859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57" name="Line 3739"/>
                                                        <wps:cNvCnPr/>
                                                        <wps:spPr bwMode="auto">
                                                          <a:xfrm rot="-10800000" flipH="1" flipV="1">
                                                            <a:off x="7262" y="4859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58" name="Line 3740"/>
                                                        <wps:cNvCnPr/>
                                                        <wps:spPr bwMode="auto">
                                                          <a:xfrm rot="-10800000" flipH="1" flipV="1">
                                                            <a:off x="7121" y="4859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59" name="Line 3741"/>
                                                        <wps:cNvCnPr/>
                                                        <wps:spPr bwMode="auto">
                                                          <a:xfrm flipH="1">
                                                            <a:off x="8780" y="4861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60" name="Line 3742"/>
                                                        <wps:cNvCnPr/>
                                                        <wps:spPr bwMode="auto">
                                                          <a:xfrm flipH="1">
                                                            <a:off x="8921" y="4861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61" name="Line 3743"/>
                                                        <wps:cNvCnPr/>
                                                        <wps:spPr bwMode="auto">
                                                          <a:xfrm flipH="1">
                                                            <a:off x="9062" y="4861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62" name="Line 3744"/>
                                                        <wps:cNvCnPr/>
                                                        <wps:spPr bwMode="auto">
                                                          <a:xfrm flipH="1">
                                                            <a:off x="9203" y="4861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63" name="Line 3745"/>
                                                        <wps:cNvCnPr/>
                                                        <wps:spPr bwMode="auto">
                                                          <a:xfrm rot="-10800000" flipH="1" flipV="1">
                                                            <a:off x="9784" y="4859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64" name="Line 3746"/>
                                                        <wps:cNvCnPr/>
                                                        <wps:spPr bwMode="auto">
                                                          <a:xfrm rot="-10800000" flipH="1" flipV="1">
                                                            <a:off x="9643" y="4859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65" name="Line 3747"/>
                                                        <wps:cNvCnPr/>
                                                        <wps:spPr bwMode="auto">
                                                          <a:xfrm rot="-10800000" flipH="1" flipV="1">
                                                            <a:off x="9502" y="4859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66" name="Line 3748"/>
                                                        <wps:cNvCnPr/>
                                                        <wps:spPr bwMode="auto">
                                                          <a:xfrm rot="-10800000" flipH="1" flipV="1">
                                                            <a:off x="9361" y="4859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67" name="Line 3749"/>
                                                        <wps:cNvCnPr/>
                                                        <wps:spPr bwMode="auto">
                                                          <a:xfrm rot="5400000">
                                                            <a:off x="7645" y="2583"/>
                                                            <a:ext cx="0" cy="4535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905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</wpg:grpSp>
                                                    <wpg:grpSp>
                                                      <wpg:cNvPr id="368" name="Group 3676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0" y="0"/>
                                                          <a:ext cx="67310" cy="352425"/>
                                                          <a:chOff x="1853" y="2397"/>
                                                          <a:chExt cx="106" cy="555"/>
                                                        </a:xfrm>
                                                      </wpg:grpSpPr>
                                                      <wps:wsp>
                                                        <wps:cNvPr id="370" name="Line 3677"/>
                                                        <wps:cNvCnPr/>
                                                        <wps:spPr bwMode="auto">
                                                          <a:xfrm rot="5400000">
                                                            <a:off x="1681" y="2675"/>
                                                            <a:ext cx="555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905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73" name="Line 3678"/>
                                                        <wps:cNvCnPr/>
                                                        <wps:spPr bwMode="auto">
                                                          <a:xfrm rot="5400000" flipH="1">
                                                            <a:off x="1853" y="2397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74" name="Line 3679"/>
                                                        <wps:cNvCnPr/>
                                                        <wps:spPr bwMode="auto">
                                                          <a:xfrm rot="5400000" flipH="1">
                                                            <a:off x="1853" y="2538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75" name="Line 3680"/>
                                                        <wps:cNvCnPr/>
                                                        <wps:spPr bwMode="auto">
                                                          <a:xfrm rot="5400000" flipH="1">
                                                            <a:off x="1853" y="2679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77" name="Line 3681"/>
                                                        <wps:cNvCnPr/>
                                                        <wps:spPr bwMode="auto">
                                                          <a:xfrm rot="5400000" flipH="1">
                                                            <a:off x="1853" y="2820"/>
                                                            <a:ext cx="106" cy="10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</wpg:grpSp>
                                                  </wpg:grpSp>
                                                </wpg:grpSp>
                                                <wps:wsp>
                                                  <wps:cNvPr id="378" name="Oval 3366"/>
                                                  <wps:cNvSpPr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2887980" y="314325"/>
                                                      <a:ext cx="53975" cy="53975"/>
                                                    </a:xfrm>
                                                    <a:prstGeom prst="ellipse">
                                                      <a:avLst/>
                                                    </a:prstGeom>
                                                    <a:solidFill>
                                                      <a:srgbClr val="000000"/>
                                                    </a:solidFill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bodyPr rot="0" vert="horz" wrap="square" lIns="91440" tIns="45720" rIns="91440" bIns="45720" anchor="t" anchorCtr="0" upright="1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</wpg:grpSp>
                                            <wps:wsp>
                                              <wps:cNvPr id="379" name="Oval 3366"/>
                                              <wps:cNvSpPr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43132" y="388188"/>
                                                  <a:ext cx="53975" cy="53975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rgbClr val="000000"/>
                                                </a:solidFill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380" name="Oval 3366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463710" y="576106"/>
                                                <a:ext cx="53972" cy="5397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000000"/>
                                              </a:solidFill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s:wsp>
                                        <wps:cNvPr id="383" name="Line 3677"/>
                                        <wps:cNvCnPr/>
                                        <wps:spPr bwMode="auto">
                                          <a:xfrm rot="16200000" flipH="1">
                                            <a:off x="2556315" y="759691"/>
                                            <a:ext cx="252217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prstDash val="dash"/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2480" name="Connecteur droit avec flèche 12480"/>
                                      <wps:cNvCnPr/>
                                      <wps:spPr>
                                        <a:xfrm rot="5400000">
                                          <a:off x="2524873" y="524091"/>
                                          <a:ext cx="0" cy="28800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solidFill>
                                            <a:srgbClr val="FF0000"/>
                                          </a:solidFill>
                                          <a:headEnd type="triangle" w="med" len="med"/>
                                          <a:tailEnd type="triangle" w="med" len="med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12481" name="Text Box 336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 flipH="1">
                                        <a:off x="3454383" y="558529"/>
                                        <a:ext cx="299739" cy="32020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2D17C1C" w14:textId="77777777" w:rsidR="00795512" w:rsidRDefault="00795512" w:rsidP="00795512">
                                          <w:pPr>
                                            <w:pStyle w:val="Titre6"/>
                                          </w:pPr>
                                          <w:r w:rsidRPr="00DB3559">
                                            <w:rPr>
                                              <w:rFonts w:ascii="Calibri" w:hAnsi="Calibri" w:cs="Arial"/>
                                              <w:position w:val="-12"/>
                                              <w:szCs w:val="22"/>
                                            </w:rPr>
                                            <w:object w:dxaOrig="465" w:dyaOrig="360" w14:anchorId="5DB9FAA5">
                                              <v:shape id="_x0000_i1150" type="#_x0000_t75" style="width:23.25pt;height:18pt">
                                                <v:imagedata r:id="rId32" o:title=""/>
                                              </v:shape>
                                              <o:OLEObject Type="Embed" ProgID="Equation.DSMT4" ShapeID="_x0000_i1150" DrawAspect="Content" ObjectID="_1819832202" r:id="rId48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0" tIns="45720" rIns="0" bIns="45720" anchor="t" anchorCtr="0" upright="1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12482" name="Text Box 336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 flipH="1">
                                      <a:off x="2404505" y="487068"/>
                                      <a:ext cx="144180" cy="4350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A916253" w14:textId="57C722E1" w:rsidR="00795512" w:rsidRDefault="0077130B" w:rsidP="00795512">
                                        <w:pPr>
                                          <w:pStyle w:val="Titre6"/>
                                        </w:pPr>
                                        <w:r w:rsidRPr="00DB3559">
                                          <w:rPr>
                                            <w:rFonts w:ascii="Calibri" w:hAnsi="Calibri" w:cs="Arial"/>
                                            <w:position w:val="-6"/>
                                            <w:szCs w:val="22"/>
                                          </w:rPr>
                                          <w:object w:dxaOrig="220" w:dyaOrig="240" w14:anchorId="799314C9">
                                            <v:shape id="_x0000_i1165" type="#_x0000_t75" style="width:11.25pt;height:12pt">
                                              <v:imagedata r:id="rId49" o:title=""/>
                                            </v:shape>
                                            <o:OLEObject Type="Embed" ProgID="Equation.DSMT4" ShapeID="_x0000_i1165" DrawAspect="Content" ObjectID="_1819832203" r:id="rId50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45720" rIns="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2483" name="Oval 106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219075" y="476250"/>
                                    <a:ext cx="119725" cy="11964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2" name="Connecteur droit avec flèche 32"/>
                              <wps:cNvCnPr/>
                              <wps:spPr>
                                <a:xfrm>
                                  <a:off x="277978" y="541324"/>
                                  <a:ext cx="0" cy="395222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rgbClr val="FF0000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39" name="Connecteur droit avec flèche 39"/>
                            <wps:cNvCnPr/>
                            <wps:spPr>
                              <a:xfrm flipV="1">
                                <a:off x="270662" y="201168"/>
                                <a:ext cx="0" cy="395191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rgbClr val="0070C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46" name="Text Box 3367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190195" y="0"/>
                              <a:ext cx="165735" cy="320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488940" w14:textId="2738DE9C" w:rsidR="0077130B" w:rsidRDefault="0077130B" w:rsidP="0077130B">
                                <w:pPr>
                                  <w:pStyle w:val="Titre6"/>
                                </w:pPr>
                                <w:r w:rsidRPr="0077130B">
                                  <w:rPr>
                                    <w:rFonts w:ascii="Calibri" w:hAnsi="Calibri" w:cs="Arial"/>
                                    <w:position w:val="-4"/>
                                    <w:szCs w:val="22"/>
                                  </w:rPr>
                                  <w:object w:dxaOrig="260" w:dyaOrig="360" w14:anchorId="7586BE89">
                                    <v:shape id="_x0000_i1196" type="#_x0000_t75" style="width:12.75pt;height:18pt">
                                      <v:imagedata r:id="rId36" o:title=""/>
                                    </v:shape>
                                    <o:OLEObject Type="Embed" ProgID="Equation.DSMT4" ShapeID="_x0000_i1196" DrawAspect="Content" ObjectID="_1819832204" r:id="rId5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45720" rIns="0" bIns="45720" anchor="t" anchorCtr="0" upright="1">
                            <a:spAutoFit/>
                          </wps:bodyPr>
                        </wps:wsp>
                      </wpg:grpSp>
                      <wps:wsp>
                        <wps:cNvPr id="48" name="Text Box 3367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193853" y="918058"/>
                            <a:ext cx="165735" cy="319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024AB6" w14:textId="241925EF" w:rsidR="0077130B" w:rsidRDefault="0077130B" w:rsidP="0077130B">
                              <w:pPr>
                                <w:pStyle w:val="Titre6"/>
                              </w:pPr>
                              <w:r w:rsidRPr="0077130B">
                                <w:rPr>
                                  <w:rFonts w:ascii="Calibri" w:hAnsi="Calibri" w:cs="Arial"/>
                                  <w:position w:val="-4"/>
                                  <w:szCs w:val="22"/>
                                </w:rPr>
                                <w:object w:dxaOrig="260" w:dyaOrig="360" w14:anchorId="5D2FC76B">
                                  <v:shape id="_x0000_i1212" type="#_x0000_t75" style="width:12.75pt;height:18pt">
                                    <v:imagedata r:id="rId34" o:title=""/>
                                  </v:shape>
                                  <o:OLEObject Type="Embed" ProgID="Equation.DSMT4" ShapeID="_x0000_i1212" DrawAspect="Content" ObjectID="_1819832205" r:id="rId5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45720" rIns="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C58543D" id="Groupe 49" o:spid="_x0000_s1299" style="position:absolute;left:0;text-align:left;margin-left:128.8pt;margin-top:16.85pt;width:189.3pt;height:97.5pt;z-index:251719680" coordsize="24041,123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">
                <v:group id="Groupe 47" o:spid="_x0000_s1300" style="position:absolute;width:24041;height:9756" coordsize="24041,9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<v:group id="Groupe 40" o:spid="_x0000_s1301" style="position:absolute;top:1645;width:24041;height:8111" coordorigin=",1249" coordsize="24041,8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<v:group id="Groupe 33" o:spid="_x0000_s1302" style="position:absolute;top:1249;width:24041;height:8116" coordorigin=",1249" coordsize="24041,8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    <v:group id="Groupe 9277" o:spid="_x0000_s1303" style="position:absolute;top:1249;width:24041;height:5405" coordorigin=",1249" coordsize="24041,5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">
                        <v:group id="Groupe 9278" o:spid="_x0000_s1304" style="position:absolute;top:1249;width:24041;height:5405" coordorigin="13494,4870" coordsize="24047,5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">
                          <v:group id="Groupe 9279" o:spid="_x0000_s1305" style="position:absolute;left:13494;top:5585;width:24047;height:4695" coordorigin="13494,5585" coordsize="24047,46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">
                            <v:group id="Groupe 12877" o:spid="_x0000_s1306" style="position:absolute;left:13494;top:7103;width:21066;height:3177" coordorigin="14194,6335" coordsize="21063,3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">
                              <v:group id="Groupe 12878" o:spid="_x0000_s1307" style="position:absolute;left:14194;top:6335;width:21063;height:3175" coordorigin="14194,6335" coordsize="21063,3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">
                                <v:group id="Groupe 12879" o:spid="_x0000_s1308" style="position:absolute;left:14194;top:6456;width:21063;height:3054;flip:x" coordorigin="3105,2502" coordsize="29419,4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">
                                  <v:line id="Line 3677" o:spid="_x0000_s1309" style="position:absolute;rotation:90;visibility:visible;mso-wrap-style:square" from="17558,4264" to="21082,4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" strokeweight="1.5pt"/>
                                  <v:group id="Groupe 12881" o:spid="_x0000_s1310" style="position:absolute;left:3105;top:2603;width:29420;height:4166" coordorigin="3105,2603" coordsize="29419,4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">
                                    <v:group id="Groupe 12882" o:spid="_x0000_s1311" style="position:absolute;left:3105;top:2603;width:29420;height:4166" coordorigin=",2000" coordsize="29419,4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">
                                      <v:group id="Groupe 12883" o:spid="_x0000_s1312" style="position:absolute;top:2000;width:29419;height:4165" coordsize="29419,4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">
                                        <v:oval id="Oval 3366" o:spid="_x0000_s1313" style="position:absolute;left:15868;top:314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" fillcolor="black"/>
                                        <v:group id="Groupe 12885" o:spid="_x0000_s1314" style="position:absolute;width:29419;height:4165" coordsize="29419,4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">
                                          <v:group id="Groupe 12886" o:spid="_x0000_s1315" style="position:absolute;width:29368;height:4165" coordsize="29368,4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">
                                            <v:group id="Groupe 12887" o:spid="_x0000_s1316" style="position:absolute;left:666;top:952;width:15480;height:2216;flip:y" coordorigin="-7" coordsize="20012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">
                                              <v:rect id="Rectangle 12" o:spid="_x0000_s1317" style="position:absolute;left:12336;top:8653;width:119;height:7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" strokecolor="white"/>
                                              <v:shape id="Arc 13" o:spid="_x0000_s1318" style="position:absolute;left:9392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" path="m,nfc11929,,21600,9670,21600,21600em,nsc11929,,21600,9670,21600,21600l,21600,,xe" filled="f">
                                                <v:path arrowok="t" o:extrusionok="f" o:connecttype="custom" o:connectlocs="0,0;382,9914;0,9914" o:connectangles="0,0,0"/>
                                              </v:shape>
                                              <v:shape id="Arc 14" o:spid="_x0000_s1319" style="position:absolute;left:8997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" path="m,nfc11929,,21600,9670,21600,21600em,nsc11929,,21600,9670,21600,21600l,21600,,xe" filled="f">
                                                <v:path arrowok="t" o:extrusionok="f" o:connecttype="custom" o:connectlocs="0,0;395,9914;0,9914" o:connectangles="0,0,0"/>
                                              </v:shape>
                                              <v:shape id="Arc 15" o:spid="_x0000_s1320" style="position:absolute;left:8765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" path="m,nfc11929,,21600,9670,21600,21600em,nsc11929,,21600,9670,21600,21600l,21600,,xe" filled="f">
                                                <v:path arrowok="t" o:extrusionok="f" o:connecttype="custom" o:connectlocs="0,0;1003,9971;0,9971" o:connectangles="0,0,0"/>
                                              </v:shape>
                                              <v:shape id="Arc 16" o:spid="_x0000_s1321" style="position:absolute;left:9003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" path="m,nfc11929,,21600,9670,21600,21600em,nsc11929,,21600,9670,21600,21600l,21600,,xe" filled="f">
                                                <v:path arrowok="t" o:extrusionok="f" o:connecttype="custom" o:connectlocs="0,0;1002,9971;0,9971" o:connectangles="0,0,0"/>
                                              </v:shape>
                                              <v:shape id="Arc 17" o:spid="_x0000_s1322" style="position:absolute;left:8170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" path="m,nfc11929,,21600,9670,21600,21600em,nsc11929,,21600,9670,21600,21600l,21600,,xe" filled="f">
                                                <v:path arrowok="t" o:extrusionok="f" o:connecttype="custom" o:connectlocs="0,0;382,9914;0,9914" o:connectangles="0,0,0"/>
                                              </v:shape>
                                              <v:shape id="Arc 18" o:spid="_x0000_s1323" style="position:absolute;left:7775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" path="m,nfc11929,,21600,9670,21600,21600em,nsc11929,,21600,9670,21600,21600l,21600,,xe" filled="f">
                                                <v:path arrowok="t" o:extrusionok="f" o:connecttype="custom" o:connectlocs="0,0;395,9914;0,9914" o:connectangles="0,0,0"/>
                                              </v:shape>
                                              <v:shape id="Arc 19" o:spid="_x0000_s1324" style="position:absolute;left:7556;top:10029;width:1002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" path="m,nfc11929,,21600,9670,21600,21600em,nsc11929,,21600,9670,21600,21600l,21600,,xe" filled="f">
                                                <v:path arrowok="t" o:extrusionok="f" o:connecttype="custom" o:connectlocs="0,0;1002,9971;0,9971" o:connectangles="0,0,0"/>
                                              </v:shape>
                                              <v:shape id="Arc 20" o:spid="_x0000_s1325" style="position:absolute;left:7775;top:9914;width:1003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" path="m,nfc11929,,21600,9670,21600,21600em,nsc11929,,21600,9670,21600,21600l,21600,,xe" filled="f">
                                                <v:path arrowok="t" o:extrusionok="f" o:connecttype="custom" o:connectlocs="0,0;1003,9971;0,9971" o:connectangles="0,0,0"/>
                                              </v:shape>
                                              <v:shape id="Arc 21" o:spid="_x0000_s1326" style="position:absolute;left:6942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" path="m,nfc11929,,21600,9670,21600,21600em,nsc11929,,21600,9670,21600,21600l,21600,,xe" filled="f">
                                                <v:path arrowok="t" o:extrusionok="f" o:connecttype="custom" o:connectlocs="0,0;382,9914;0,9914" o:connectangles="0,0,0"/>
                                              </v:shape>
                                              <v:shape id="Arc 22" o:spid="_x0000_s1327" style="position:absolute;left:6541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" path="m,nfc11929,,21600,9670,21600,21600em,nsc11929,,21600,9670,21600,21600l,21600,,xe" filled="f">
                                                <v:path arrowok="t" o:extrusionok="f" o:connecttype="custom" o:connectlocs="0,0;395,9914;0,9914" o:connectangles="0,0,0"/>
                                              </v:shape>
                                              <v:shape id="Arc 23" o:spid="_x0000_s1328" style="position:absolute;left:6322;top:10029;width:1002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" path="m,nfc11929,,21600,9670,21600,21600em,nsc11929,,21600,9670,21600,21600l,21600,,xe" filled="f">
                                                <v:path arrowok="t" o:extrusionok="f" o:connecttype="custom" o:connectlocs="0,0;1002,9971;0,9971" o:connectangles="0,0,0"/>
                                              </v:shape>
                                              <v:shape id="Arc 24" o:spid="_x0000_s1329" style="position:absolute;left:6548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" path="m,nfc11929,,21600,9670,21600,21600em,nsc11929,,21600,9670,21600,21600l,21600,,xe" filled="f">
                                                <v:path arrowok="t" o:extrusionok="f" o:connecttype="custom" o:connectlocs="0,0;1002,9971;0,9971" o:connectangles="0,0,0"/>
                                              </v:shape>
                                              <v:shape id="Arc 25" o:spid="_x0000_s1330" style="position:absolute;left:5721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" path="m,nfc11929,,21600,9670,21600,21600em,nsc11929,,21600,9670,21600,21600l,21600,,xe" filled="f">
                                                <v:path arrowok="t" o:extrusionok="f" o:connecttype="custom" o:connectlocs="0,0;382,9914;0,9914" o:connectangles="0,0,0"/>
                                              </v:shape>
                                              <v:shape id="Arc 26" o:spid="_x0000_s1331" style="position:absolute;left:5320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" path="m,nfc11929,,21600,9670,21600,21600em,nsc11929,,21600,9670,21600,21600l,21600,,xe" filled="f">
                                                <v:path arrowok="t" o:extrusionok="f" o:connecttype="custom" o:connectlocs="0,0;395,9914;0,9914" o:connectangles="0,0,0"/>
                                              </v:shape>
                                              <v:shape id="Arc 27" o:spid="_x0000_s1332" style="position:absolute;left:5107;top:10029;width:1002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" path="m,nfc11929,,21600,9670,21600,21600em,nsc11929,,21600,9670,21600,21600l,21600,,xe" filled="f">
                                                <v:path arrowok="t" o:extrusionok="f" o:connecttype="custom" o:connectlocs="0,0;1002,9971;0,9971" o:connectangles="0,0,0"/>
                                              </v:shape>
                                              <v:shape id="Arc 28" o:spid="_x0000_s1333" style="position:absolute;left:5326;top:9914;width:1003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" path="m,nfc11929,,21600,9670,21600,21600em,nsc11929,,21600,9670,21600,21600l,21600,,xe" filled="f">
                                                <v:path arrowok="t" o:extrusionok="f" o:connecttype="custom" o:connectlocs="0,0;1003,9971;0,9971" o:connectangles="0,0,0"/>
                                              </v:shape>
                                              <v:shape id="Arc 29" o:spid="_x0000_s1334" style="position:absolute;left:4499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" path="m,nfc11929,,21600,9670,21600,21600em,nsc11929,,21600,9670,21600,21600l,21600,,xe" filled="f">
                                                <v:path arrowok="t" o:extrusionok="f" o:connecttype="custom" o:connectlocs="0,0;382,9914;0,9914" o:connectangles="0,0,0"/>
                                              </v:shape>
                                              <v:shape id="Arc 30" o:spid="_x0000_s1335" style="position:absolute;left:4098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" path="m,nfc11929,,21600,9670,21600,21600em,nsc11929,,21600,9670,21600,21600l,21600,,xe" filled="f">
                                                <v:path arrowok="t" o:extrusionok="f" o:connecttype="custom" o:connectlocs="0,0;395,9914;0,9914" o:connectangles="0,0,0"/>
                                              </v:shape>
                                              <v:shape id="Arc 31" o:spid="_x0000_s1336" style="position:absolute;left:3866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" path="m,nfc11929,,21600,9670,21600,21600em,nsc11929,,21600,9670,21600,21600l,21600,,xe" filled="f">
                                                <v:path arrowok="t" o:extrusionok="f" o:connecttype="custom" o:connectlocs="0,0;1003,9971;0,9971" o:connectangles="0,0,0"/>
                                              </v:shape>
                                              <v:shape id="Arc 32" o:spid="_x0000_s1337" style="position:absolute;left:4104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" path="m,nfc11929,,21600,9670,21600,21600em,nsc11929,,21600,9670,21600,21600l,21600,,xe" filled="f">
                                                <v:path arrowok="t" o:extrusionok="f" o:connecttype="custom" o:connectlocs="0,0;1002,9971;0,9971" o:connectangles="0,0,0"/>
                                              </v:shape>
                                              <v:shape id="Arc 33" o:spid="_x0000_s1338" style="position:absolute;left:3271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" path="m,nfc11929,,21600,9670,21600,21600em,nsc11929,,21600,9670,21600,21600l,21600,,xe" filled="f">
                                                <v:path arrowok="t" o:extrusionok="f" o:connecttype="custom" o:connectlocs="0,0;382,9914;0,9914" o:connectangles="0,0,0"/>
                                              </v:shape>
                                              <v:shape id="Arc 34" o:spid="_x0000_s1339" style="position:absolute;left:2876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" path="m,nfc11929,,21600,9670,21600,21600em,nsc11929,,21600,9670,21600,21600l,21600,,xe" filled="f">
                                                <v:path arrowok="t" o:extrusionok="f" o:connecttype="custom" o:connectlocs="0,0;395,9914;0,9914" o:connectangles="0,0,0"/>
                                              </v:shape>
                                              <v:shape id="Arc 35" o:spid="_x0000_s1340" style="position:absolute;left:2644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" path="m,nfc11929,,21600,9670,21600,21600em,nsc11929,,21600,9670,21600,21600l,21600,,xe" filled="f">
                                                <v:path arrowok="t" o:extrusionok="f" o:connecttype="custom" o:connectlocs="0,0;1003,9971;0,9971" o:connectangles="0,0,0"/>
                                              </v:shape>
                                              <v:shape id="Arc 36" o:spid="_x0000_s1341" style="position:absolute;left:2882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" path="m,nfc11929,,21600,9670,21600,21600em,nsc11929,,21600,9670,21600,21600l,21600,,xe" filled="f">
                                                <v:path arrowok="t" o:extrusionok="f" o:connecttype="custom" o:connectlocs="0,0;1002,9971;0,9971" o:connectangles="0,0,0"/>
                                              </v:shape>
                                              <v:shape id="Arc 37" o:spid="_x0000_s1342" style="position:absolute;left:16734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" path="m,nfc11929,,21600,9670,21600,21600em,nsc11929,,21600,9670,21600,21600l,21600,,xe" filled="f">
                                                <v:path arrowok="t" o:extrusionok="f" o:connecttype="custom" o:connectlocs="0,0;382,9914;0,9914" o:connectangles="0,0,0"/>
                                              </v:shape>
                                              <v:shape id="Arc 38" o:spid="_x0000_s1343" style="position:absolute;left:16339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" path="m,nfc11929,,21600,9670,21600,21600em,nsc11929,,21600,9670,21600,21600l,21600,,xe" filled="f">
                                                <v:path arrowok="t" o:extrusionok="f" o:connecttype="custom" o:connectlocs="0,0;395,9914;0,9914" o:connectangles="0,0,0"/>
                                              </v:shape>
                                              <v:shape id="Arc 39" o:spid="_x0000_s1344" style="position:absolute;left:16120;top:10029;width:1002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" path="m,nfc11929,,21600,9670,21600,21600em,nsc11929,,21600,9670,21600,21600l,21600,,xe" filled="f">
                                                <v:path arrowok="t" o:extrusionok="f" o:connecttype="custom" o:connectlocs="0,0;1002,9971;0,9971" o:connectangles="0,0,0"/>
                                              </v:shape>
                                              <v:shape id="Arc 40" o:spid="_x0000_s1345" style="position:absolute;left:16345;top:9914;width:1003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" path="m,nfc11929,,21600,9670,21600,21600em,nsc11929,,21600,9670,21600,21600l,21600,,xe" filled="f">
                                                <v:path arrowok="t" o:extrusionok="f" o:connecttype="custom" o:connectlocs="0,0;1003,9971;0,9971" o:connectangles="0,0,0"/>
                                              </v:shape>
                                              <v:shape id="Arc 41" o:spid="_x0000_s1346" style="position:absolute;left:15512;width:383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" path="m,nfc11929,,21600,9670,21600,21600em,nsc11929,,21600,9670,21600,21600l,21600,,xe" filled="f">
                                                <v:path arrowok="t" o:extrusionok="f" o:connecttype="custom" o:connectlocs="0,0;383,9914;0,9914" o:connectangles="0,0,0"/>
                                              </v:shape>
                                              <v:shape id="Arc 42" o:spid="_x0000_s1347" style="position:absolute;left:15118;width:394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" path="m,nfc11929,,21600,9670,21600,21600em,nsc11929,,21600,9670,21600,21600l,21600,,xe" filled="f">
                                                <v:path arrowok="t" o:extrusionok="f" o:connecttype="custom" o:connectlocs="0,0;394,9914;0,9914" o:connectangles="0,0,0"/>
                                              </v:shape>
                                              <v:shape id="Arc 43" o:spid="_x0000_s1348" style="position:absolute;left:14892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" path="m,nfc11929,,21600,9670,21600,21600em,nsc11929,,21600,9670,21600,21600l,21600,,xe" filled="f">
                                                <v:path arrowok="t" o:extrusionok="f" o:connecttype="custom" o:connectlocs="0,0;1003,9971;0,9971" o:connectangles="0,0,0"/>
                                              </v:shape>
                                              <v:shape id="Arc 44" o:spid="_x0000_s1349" style="position:absolute;left:15118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" path="m,nfc11929,,21600,9670,21600,21600em,nsc11929,,21600,9670,21600,21600l,21600,,xe" filled="f">
                                                <v:path arrowok="t" o:extrusionok="f" o:connecttype="custom" o:connectlocs="0,0;1002,9971;0,9971" o:connectangles="0,0,0"/>
                                              </v:shape>
                                              <v:shape id="Arc 45" o:spid="_x0000_s1350" style="position:absolute;left:14291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" path="m,nfc11929,,21600,9670,21600,21600em,nsc11929,,21600,9670,21600,21600l,21600,,xe" filled="f">
                                                <v:path arrowok="t" o:extrusionok="f" o:connecttype="custom" o:connectlocs="0,0;382,9914;0,9914" o:connectangles="0,0,0"/>
                                              </v:shape>
                                              <v:shape id="Arc 46" o:spid="_x0000_s1351" style="position:absolute;left:13890;width:394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" path="m,nfc11929,,21600,9670,21600,21600em,nsc11929,,21600,9670,21600,21600l,21600,,xe" filled="f">
                                                <v:path arrowok="t" o:extrusionok="f" o:connecttype="custom" o:connectlocs="0,0;394,9914;0,9914" o:connectangles="0,0,0"/>
                                              </v:shape>
                                              <v:shape id="Arc 47" o:spid="_x0000_s1352" style="position:absolute;left:13670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" path="m,nfc11929,,21600,9670,21600,21600em,nsc11929,,21600,9670,21600,21600l,21600,,xe" filled="f">
                                                <v:path arrowok="t" o:extrusionok="f" o:connecttype="custom" o:connectlocs="0,0;1003,9971;0,9971" o:connectangles="0,0,0"/>
                                              </v:shape>
                                              <v:shape id="Arc 48" o:spid="_x0000_s1353" style="position:absolute;left:13902;top:9914;width:1003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" path="m,nfc11929,,21600,9670,21600,21600em,nsc11929,,21600,9670,21600,21600l,21600,,xe" filled="f">
                                                <v:path arrowok="t" o:extrusionok="f" o:connecttype="custom" o:connectlocs="0,0;1003,9971;0,9971" o:connectangles="0,0,0"/>
                                              </v:shape>
                                              <v:shape id="Arc 49" o:spid="_x0000_s1354" style="position:absolute;left:13075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" path="m,nfc11929,,21600,9670,21600,21600em,nsc11929,,21600,9670,21600,21600l,21600,,xe" filled="f">
                                                <v:path arrowok="t" o:extrusionok="f" o:connecttype="custom" o:connectlocs="0,0;382,9914;0,9914" o:connectangles="0,0,0"/>
                                              </v:shape>
                                              <v:shape id="Arc 50" o:spid="_x0000_s1355" style="position:absolute;left:12668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" path="m,nfc11929,,21600,9670,21600,21600em,nsc11929,,21600,9670,21600,21600l,21600,,xe" filled="f">
                                                <v:path arrowok="t" o:extrusionok="f" o:connecttype="custom" o:connectlocs="0,0;395,9914;0,9914" o:connectangles="0,0,0"/>
                                              </v:shape>
                                              <v:shape id="Arc 51" o:spid="_x0000_s1356" style="position:absolute;left:12436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" path="m,nfc11929,,21600,9670,21600,21600em,nsc11929,,21600,9670,21600,21600l,21600,,xe" filled="f">
                                                <v:path arrowok="t" o:extrusionok="f" o:connecttype="custom" o:connectlocs="0,0;1003,9971;0,9971" o:connectangles="0,0,0"/>
                                              </v:shape>
                                              <v:shape id="Arc 52" o:spid="_x0000_s1357" style="position:absolute;left:12668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" path="m,nfc11929,,21600,9670,21600,21600em,nsc11929,,21600,9670,21600,21600l,21600,,xe" filled="f">
                                                <v:path arrowok="t" o:extrusionok="f" o:connecttype="custom" o:connectlocs="0,0;1002,9971;0,9971" o:connectangles="0,0,0"/>
                                              </v:shape>
                                              <v:shape id="Arc 53" o:spid="_x0000_s1358" style="position:absolute;left:11841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" path="m,nfc11929,,21600,9670,21600,21600em,nsc11929,,21600,9670,21600,21600l,21600,,xe" filled="f">
                                                <v:path arrowok="t" o:extrusionok="f" o:connecttype="custom" o:connectlocs="0,0;382,9914;0,9914" o:connectangles="0,0,0"/>
                                              </v:shape>
                                              <v:shape id="Arc 54" o:spid="_x0000_s1359" style="position:absolute;left:11440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" path="m,nfc11929,,21600,9670,21600,21600em,nsc11929,,21600,9670,21600,21600l,21600,,xe" filled="f">
                                                <v:path arrowok="t" o:extrusionok="f" o:connecttype="custom" o:connectlocs="0,0;395,9914;0,9914" o:connectangles="0,0,0"/>
                                              </v:shape>
                                              <v:shape id="Arc 55" o:spid="_x0000_s1360" style="position:absolute;left:11227;top:10029;width:1002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" path="m,nfc11929,,21600,9670,21600,21600em,nsc11929,,21600,9670,21600,21600l,21600,,xe" filled="f">
                                                <v:path arrowok="t" o:extrusionok="f" o:connecttype="custom" o:connectlocs="0,0;1002,9971;0,9971" o:connectangles="0,0,0"/>
                                              </v:shape>
                                              <v:shape id="Arc 56" o:spid="_x0000_s1361" style="position:absolute;left:11446;top:9914;width:1003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" path="m,nfc11929,,21600,9670,21600,21600em,nsc11929,,21600,9670,21600,21600l,21600,,xe" filled="f">
                                                <v:path arrowok="t" o:extrusionok="f" o:connecttype="custom" o:connectlocs="0,0;1003,9971;0,9971" o:connectangles="0,0,0"/>
                                              </v:shape>
                                              <v:shape id="Arc 57" o:spid="_x0000_s1362" style="position:absolute;left:10613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" path="m,nfc11929,,21600,9670,21600,21600em,nsc11929,,21600,9670,21600,21600l,21600,,xe" filled="f">
                                                <v:path arrowok="t" o:extrusionok="f" o:connecttype="custom" o:connectlocs="0,0;382,9914;0,9914" o:connectangles="0,0,0"/>
                                              </v:shape>
                                              <v:shape id="Arc 58" o:spid="_x0000_s1363" style="position:absolute;left:10225;width:394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" path="m,nfc11929,,21600,9670,21600,21600em,nsc11929,,21600,9670,21600,21600l,21600,,xe" filled="f">
                                                <v:path arrowok="t" o:extrusionok="f" o:connecttype="custom" o:connectlocs="0,0;394,9914;0,9914" o:connectangles="0,0,0"/>
                                              </v:shape>
                                              <v:shape id="Arc 59" o:spid="_x0000_s1364" style="position:absolute;left:9999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" path="m,nfc11929,,21600,9670,21600,21600em,nsc11929,,21600,9670,21600,21600l,21600,,xe" filled="f">
                                                <v:path arrowok="t" o:extrusionok="f" o:connecttype="custom" o:connectlocs="0,0;1003,9971;0,9971" o:connectangles="0,0,0"/>
                                              </v:shape>
                                              <v:shape id="Arc 60" o:spid="_x0000_s1365" style="position:absolute;left:10225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" path="m,nfc11929,,21600,9670,21600,21600em,nsc11929,,21600,9670,21600,21600l,21600,,xe" filled="f">
                                                <v:path arrowok="t" o:extrusionok="f" o:connecttype="custom" o:connectlocs="0,0;1002,9971;0,9971" o:connectangles="0,0,0"/>
                                              </v:shape>
                                              <v:shape id="Arc 61" o:spid="_x0000_s1366" style="position:absolute;left:17335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" path="m,nfc11929,,21600,9670,21600,21600em,nsc11929,,21600,9670,21600,21600l,21600,,xe" filled="f">
                                                <v:path arrowok="t" o:extrusionok="f" o:connecttype="custom" o:connectlocs="0,0;1003,9971;0,9971" o:connectangles="0,0,0"/>
                                              </v:shape>
                                              <v:shape id="Arc 62" o:spid="_x0000_s1367" style="position:absolute;left:1660;top:9914;width:1003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" path="m,nfc11929,,21600,9670,21600,21600em,nsc11929,,21600,9670,21600,21600l,21600,,xe" filled="f">
                                                <v:path arrowok="t" o:extrusionok="f" o:connecttype="custom" o:connectlocs="0,0;1003,9971;0,9971" o:connectangles="0,0,0"/>
                                              </v:shape>
                                              <v:line id="Line 63" o:spid="_x0000_s1368" style="position:absolute;flip:x;visibility:visible;mso-wrap-style:square" from="-7,9628" to="1660,9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">
                                                <v:stroke startarrowwidth="wide" endarrowwidth="wide"/>
                                              </v:line>
                                              <v:line id="Line 64" o:spid="_x0000_s1369" style="position:absolute;flip:x;visibility:visible;mso-wrap-style:square" from="18338,10315" to="20005,10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">
                                                <v:stroke startarrowwidth="wide" endarrowwidth="wide"/>
                                              </v:line>
                                            </v:group>
                                            <v:group id="Groupe 333" o:spid="_x0000_s1370" style="position:absolute;width:29368;height:4165" coordsize="29368,4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qB3xgAAANw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RJAr9nwhGQ+x8AAAD//wMAUEsBAi0AFAAGAAgAAAAhANvh9svuAAAAhQEAABMAAAAAAAAA&#10;AAAAAAAAAAAAAFtDb250ZW50X1R5cGVzXS54bWxQSwECLQAUAAYACAAAACEAWvQsW78AAAAVAQAA&#10;CwAAAAAAAAAAAAAAAAAfAQAAX3JlbHMvLnJlbHNQSwECLQAUAAYACAAAACEA2L6gd8YAAADcAAAA&#10;DwAAAAAAAAAAAAAAAAAHAgAAZHJzL2Rvd25yZXYueG1sUEsFBgAAAAADAAMAtwAAAPoCAAAAAA==&#10;">
                                              <v:group id="Group 3716" o:spid="_x0000_s1371" style="position:absolute;left:571;top:3429;width:28797;height:736" coordorigin="5377,4851" coordsize="4535,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zgDxQAAANw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">
                                                <v:line id="Line 3717" o:spid="_x0000_s1372" style="position:absolute;flip:x;visibility:visible;mso-wrap-style:square" from="5420,4861" to="5526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" strokeweight="1pt"/>
                                                <v:line id="Line 3718" o:spid="_x0000_s1373" style="position:absolute;flip:x;visibility:visible;mso-wrap-style:square" from="5561,4861" to="5667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" strokeweight="1pt"/>
                                                <v:line id="Line 3719" o:spid="_x0000_s1374" style="position:absolute;flip:x;visibility:visible;mso-wrap-style:square" from="5702,4861" to="5808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" strokeweight="1pt"/>
                                                <v:line id="Line 3720" o:spid="_x0000_s1375" style="position:absolute;flip:x;visibility:visible;mso-wrap-style:square" from="5843,4861" to="5949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" strokeweight="1pt"/>
                                                <v:line id="Line 3721" o:spid="_x0000_s1376" style="position:absolute;rotation:180;flip:x y;visibility:visible;mso-wrap-style:square" from="6424,4859" to="6530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" strokeweight="1pt"/>
                                                <v:line id="Line 3722" o:spid="_x0000_s1377" style="position:absolute;rotation:180;flip:x y;visibility:visible;mso-wrap-style:square" from="6283,4859" to="6389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" strokeweight="1pt"/>
                                                <v:line id="Line 3723" o:spid="_x0000_s1378" style="position:absolute;rotation:180;flip:x y;visibility:visible;mso-wrap-style:square" from="6142,4859" to="6248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" strokeweight="1pt"/>
                                                <v:line id="Line 3724" o:spid="_x0000_s1379" style="position:absolute;rotation:180;flip:x y;visibility:visible;mso-wrap-style:square" from="6001,4859" to="6107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" strokeweight="1pt"/>
                                                <v:line id="Line 3725" o:spid="_x0000_s1380" style="position:absolute;flip:x;visibility:visible;mso-wrap-style:square" from="7660,4861" to="7766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" strokeweight="1pt"/>
                                                <v:line id="Line 3726" o:spid="_x0000_s1381" style="position:absolute;flip:x;visibility:visible;mso-wrap-style:square" from="7801,4861" to="7907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" strokeweight="1pt"/>
                                                <v:line id="Line 3727" o:spid="_x0000_s1382" style="position:absolute;flip:x;visibility:visible;mso-wrap-style:square" from="7942,4861" to="8048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" strokeweight="1pt"/>
                                                <v:line id="Line 3728" o:spid="_x0000_s1383" style="position:absolute;flip:x;visibility:visible;mso-wrap-style:square" from="8083,4861" to="8189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" strokeweight="1pt"/>
                                                <v:line id="Line 3729" o:spid="_x0000_s1384" style="position:absolute;rotation:180;flip:x y;visibility:visible;mso-wrap-style:square" from="8664,4859" to="8770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" strokeweight="1pt"/>
                                                <v:line id="Line 3730" o:spid="_x0000_s1385" style="position:absolute;rotation:180;flip:x y;visibility:visible;mso-wrap-style:square" from="8523,4859" to="8629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" strokeweight="1pt"/>
                                                <v:line id="Line 3731" o:spid="_x0000_s1386" style="position:absolute;rotation:180;flip:x y;visibility:visible;mso-wrap-style:square" from="8382,4859" to="8488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" strokeweight="1pt"/>
                                                <v:line id="Line 3732" o:spid="_x0000_s1387" style="position:absolute;rotation:180;flip:x y;visibility:visible;mso-wrap-style:square" from="8241,4859" to="8347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" strokeweight="1pt"/>
                                                <v:line id="Line 3733" o:spid="_x0000_s1388" style="position:absolute;flip:x;visibility:visible;mso-wrap-style:square" from="6540,4861" to="6646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" strokeweight="1pt"/>
                                                <v:line id="Line 3734" o:spid="_x0000_s1389" style="position:absolute;flip:x;visibility:visible;mso-wrap-style:square" from="6681,4861" to="6787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" strokeweight="1pt"/>
                                                <v:line id="Line 3735" o:spid="_x0000_s1390" style="position:absolute;flip:x;visibility:visible;mso-wrap-style:square" from="6822,4861" to="6928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" strokeweight="1pt"/>
                                                <v:line id="Line 3736" o:spid="_x0000_s1391" style="position:absolute;flip:x;visibility:visible;mso-wrap-style:square" from="6963,4861" to="7069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" strokeweight="1pt"/>
                                                <v:line id="Line 3737" o:spid="_x0000_s1392" style="position:absolute;rotation:180;flip:x y;visibility:visible;mso-wrap-style:square" from="7544,4859" to="7650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" strokeweight="1pt"/>
                                                <v:line id="Line 3738" o:spid="_x0000_s1393" style="position:absolute;rotation:180;flip:x y;visibility:visible;mso-wrap-style:square" from="7403,4859" to="7509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" strokeweight="1pt"/>
                                                <v:line id="Line 3739" o:spid="_x0000_s1394" style="position:absolute;rotation:180;flip:x y;visibility:visible;mso-wrap-style:square" from="7262,4859" to="7368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" strokeweight="1pt"/>
                                                <v:line id="Line 3740" o:spid="_x0000_s1395" style="position:absolute;rotation:180;flip:x y;visibility:visible;mso-wrap-style:square" from="7121,4859" to="7227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" strokeweight="1pt"/>
                                                <v:line id="Line 3741" o:spid="_x0000_s1396" style="position:absolute;flip:x;visibility:visible;mso-wrap-style:square" from="8780,4861" to="8886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" strokeweight="1pt"/>
                                                <v:line id="Line 3742" o:spid="_x0000_s1397" style="position:absolute;flip:x;visibility:visible;mso-wrap-style:square" from="8921,4861" to="9027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" strokeweight="1pt"/>
                                                <v:line id="Line 3743" o:spid="_x0000_s1398" style="position:absolute;flip:x;visibility:visible;mso-wrap-style:square" from="9062,4861" to="9168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" strokeweight="1pt"/>
                                                <v:line id="Line 3744" o:spid="_x0000_s1399" style="position:absolute;flip:x;visibility:visible;mso-wrap-style:square" from="9203,4861" to="9309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" strokeweight="1pt"/>
                                                <v:line id="Line 3745" o:spid="_x0000_s1400" style="position:absolute;rotation:180;flip:x y;visibility:visible;mso-wrap-style:square" from="9784,4859" to="9890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" strokeweight="1pt"/>
                                                <v:line id="Line 3746" o:spid="_x0000_s1401" style="position:absolute;rotation:180;flip:x y;visibility:visible;mso-wrap-style:square" from="9643,4859" to="9749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" strokeweight="1pt"/>
                                                <v:line id="Line 3747" o:spid="_x0000_s1402" style="position:absolute;rotation:180;flip:x y;visibility:visible;mso-wrap-style:square" from="9502,4859" to="9608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" strokeweight="1pt"/>
                                                <v:line id="Line 3748" o:spid="_x0000_s1403" style="position:absolute;rotation:180;flip:x y;visibility:visible;mso-wrap-style:square" from="9361,4859" to="9467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" strokeweight="1pt"/>
                                                <v:line id="Line 3749" o:spid="_x0000_s1404" style="position:absolute;rotation:90;visibility:visible;mso-wrap-style:square" from="7645,2583" to="7645,71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" strokeweight="1.5pt"/>
                                              </v:group>
                                              <v:group id="Group 3676" o:spid="_x0000_s1405" style="position:absolute;width:673;height:3524" coordorigin="1853,2397" coordsize="106,5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R0b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krA1nwhGQmz8AAAD//wMAUEsBAi0AFAAGAAgAAAAhANvh9svuAAAAhQEAABMAAAAAAAAAAAAA&#10;AAAAAAAAAFtDb250ZW50X1R5cGVzXS54bWxQSwECLQAUAAYACAAAACEAWvQsW78AAAAVAQAACwAA&#10;AAAAAAAAAAAAAAAfAQAAX3JlbHMvLnJlbHNQSwECLQAUAAYACAAAACEAxakdG8MAAADcAAAADwAA&#10;AAAAAAAAAAAAAAAHAgAAZHJzL2Rvd25yZXYueG1sUEsFBgAAAAADAAMAtwAAAPcCAAAAAA==&#10;">
                                                <v:line id="Line 3677" o:spid="_x0000_s1406" style="position:absolute;rotation:90;visibility:visible;mso-wrap-style:square" from="1681,2675" to="2236,2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" strokeweight="1.5pt"/>
                                                <v:line id="Line 3678" o:spid="_x0000_s1407" style="position:absolute;rotation:-90;flip:x;visibility:visible;mso-wrap-style:square" from="1853,2397" to="1959,2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" strokeweight="1pt"/>
                                                <v:line id="Line 3679" o:spid="_x0000_s1408" style="position:absolute;rotation:-90;flip:x;visibility:visible;mso-wrap-style:square" from="1853,2538" to="1959,2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" strokeweight="1pt"/>
                                                <v:line id="Line 3680" o:spid="_x0000_s1409" style="position:absolute;rotation:-90;flip:x;visibility:visible;mso-wrap-style:square" from="1853,2679" to="1959,2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" strokeweight="1pt"/>
                                                <v:line id="Line 3681" o:spid="_x0000_s1410" style="position:absolute;rotation:-90;flip:x;visibility:visible;mso-wrap-style:square" from="1853,2820" to="1959,2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" strokeweight="1pt"/>
                                              </v:group>
                                            </v:group>
                                          </v:group>
                                          <v:oval id="Oval 3366" o:spid="_x0000_s1411" style="position:absolute;left:28879;top:314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" fillcolor="black"/>
                                        </v:group>
                                      </v:group>
                                      <v:oval id="Oval 3366" o:spid="_x0000_s1412" style="position:absolute;left:431;top:3881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" fillcolor="black"/>
                                    </v:group>
                                    <v:oval id="Oval 3366" o:spid="_x0000_s1413" style="position:absolute;left:14637;top:5761;width:539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" fillcolor="black"/>
                                  </v:group>
                                </v:group>
                                <v:line id="Line 3677" o:spid="_x0000_s1414" style="position:absolute;rotation:90;flip:x;visibility:visible;mso-wrap-style:square" from="25563,7596" to="28085,7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" strokeweight="1.5pt">
                                  <v:stroke dashstyle="dash"/>
                                </v:line>
                              </v:group>
                              <v:shape id="Connecteur droit avec flèche 12480" o:spid="_x0000_s1415" type="#_x0000_t32" style="position:absolute;left:25248;top:5240;width:0;height:288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" strokecolor="red">
                                <v:stroke startarrow="block" endarrow="block"/>
                              </v:shape>
                            </v:group>
                            <v:shape id="Text Box 3367" o:spid="_x0000_s1416" type="#_x0000_t202" style="position:absolute;left:34543;top:5585;width:2998;height:3202;flip:x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" filled="f" stroked="f">
                              <v:textbox style="mso-fit-shape-to-text:t" inset="0,,0">
                                <w:txbxContent>
                                  <w:p w14:paraId="42D17C1C" w14:textId="77777777" w:rsidR="00795512" w:rsidRDefault="00795512" w:rsidP="00795512">
                                    <w:pPr>
                                      <w:pStyle w:val="Titre6"/>
                                    </w:pPr>
                                    <w:r w:rsidRPr="00DB3559">
                                      <w:rPr>
                                        <w:rFonts w:ascii="Calibri" w:hAnsi="Calibri" w:cs="Arial"/>
                                        <w:position w:val="-12"/>
                                        <w:szCs w:val="22"/>
                                      </w:rPr>
                                      <w:object w:dxaOrig="465" w:dyaOrig="360" w14:anchorId="5DB9FAA5">
                                        <v:shape id="_x0000_i1150" type="#_x0000_t75" style="width:23.25pt;height:18pt">
                                          <v:imagedata r:id="rId32" o:title=""/>
                                        </v:shape>
                                        <o:OLEObject Type="Embed" ProgID="Equation.DSMT4" ShapeID="_x0000_i1150" DrawAspect="Content" ObjectID="_1819832202" r:id="rId53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3367" o:spid="_x0000_s1417" type="#_x0000_t202" style="position:absolute;left:24045;top:4870;width:1441;height:435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" filled="f" stroked="f">
                            <v:textbox inset="0,,0">
                              <w:txbxContent>
                                <w:p w14:paraId="1A916253" w14:textId="57C722E1" w:rsidR="00795512" w:rsidRDefault="0077130B" w:rsidP="00795512">
                                  <w:pPr>
                                    <w:pStyle w:val="Titre6"/>
                                  </w:pPr>
                                  <w:r w:rsidRPr="00DB3559">
                                    <w:rPr>
                                      <w:rFonts w:ascii="Calibri" w:hAnsi="Calibri" w:cs="Arial"/>
                                      <w:position w:val="-6"/>
                                      <w:szCs w:val="22"/>
                                    </w:rPr>
                                    <w:object w:dxaOrig="220" w:dyaOrig="240" w14:anchorId="799314C9">
                                      <v:shape id="_x0000_i1165" type="#_x0000_t75" style="width:11.25pt;height:12pt">
                                        <v:imagedata r:id="rId49" o:title=""/>
                                      </v:shape>
                                      <o:OLEObject Type="Embed" ProgID="Equation.DSMT4" ShapeID="_x0000_i1165" DrawAspect="Content" ObjectID="_1819832203" r:id="rId54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oval id="Oval 106" o:spid="_x0000_s1418" style="position:absolute;left:2190;top:4762;width:1198;height:11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" fillcolor="#943634 [2405]">
                          <o:lock v:ext="edit" aspectratio="t"/>
                        </v:oval>
                      </v:group>
                      <v:shape id="Connecteur droit avec flèche 32" o:spid="_x0000_s1419" type="#_x0000_t32" style="position:absolute;left:2779;top:5413;width:0;height:395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" strokecolor="red" strokeweight="1pt">
                        <v:stroke endarrow="block"/>
                      </v:shape>
                    </v:group>
                    <v:shape id="Connecteur droit avec flèche 39" o:spid="_x0000_s1420" type="#_x0000_t32" style="position:absolute;left:2706;top:2011;width:0;height:39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" strokecolor="#0070c0" strokeweight="1pt">
                      <v:stroke endarrow="block"/>
                    </v:shape>
                  </v:group>
                  <v:shape id="Text Box 3367" o:spid="_x0000_s1421" type="#_x0000_t202" style="position:absolute;left:1901;width:1658;height:3200;flip:x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" filled="f" stroked="f">
                    <v:textbox style="mso-fit-shape-to-text:t" inset="0,,0">
                      <w:txbxContent>
                        <w:p w14:paraId="4D488940" w14:textId="2738DE9C" w:rsidR="0077130B" w:rsidRDefault="0077130B" w:rsidP="0077130B">
                          <w:pPr>
                            <w:pStyle w:val="Titre6"/>
                          </w:pPr>
                          <w:r w:rsidRPr="0077130B">
                            <w:rPr>
                              <w:rFonts w:ascii="Calibri" w:hAnsi="Calibri" w:cs="Arial"/>
                              <w:position w:val="-4"/>
                              <w:szCs w:val="22"/>
                            </w:rPr>
                            <w:object w:dxaOrig="260" w:dyaOrig="360" w14:anchorId="7586BE89">
                              <v:shape id="_x0000_i1196" type="#_x0000_t75" style="width:12.75pt;height:18pt">
                                <v:imagedata r:id="rId36" o:title=""/>
                              </v:shape>
                              <o:OLEObject Type="Embed" ProgID="Equation.DSMT4" ShapeID="_x0000_i1196" DrawAspect="Content" ObjectID="_1819832204" r:id="rId55"/>
                            </w:object>
                          </w:r>
                        </w:p>
                      </w:txbxContent>
                    </v:textbox>
                  </v:shape>
                </v:group>
                <v:shape id="Text Box 3367" o:spid="_x0000_s1422" type="#_x0000_t202" style="position:absolute;left:1938;top:9180;width:1657;height:3199;flip:x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" filled="f" stroked="f">
                  <v:textbox style="mso-fit-shape-to-text:t" inset="0,,0">
                    <w:txbxContent>
                      <w:p w14:paraId="0D024AB6" w14:textId="241925EF" w:rsidR="0077130B" w:rsidRDefault="0077130B" w:rsidP="0077130B">
                        <w:pPr>
                          <w:pStyle w:val="Titre6"/>
                        </w:pPr>
                        <w:r w:rsidRPr="0077130B">
                          <w:rPr>
                            <w:rFonts w:ascii="Calibri" w:hAnsi="Calibri" w:cs="Arial"/>
                            <w:position w:val="-4"/>
                            <w:szCs w:val="22"/>
                          </w:rPr>
                          <w:object w:dxaOrig="260" w:dyaOrig="360" w14:anchorId="5D2FC76B">
                            <v:shape id="_x0000_i1212" type="#_x0000_t75" style="width:12.75pt;height:18pt">
                              <v:imagedata r:id="rId34" o:title=""/>
                            </v:shape>
                            <o:OLEObject Type="Embed" ProgID="Equation.DSMT4" ShapeID="_x0000_i1212" DrawAspect="Content" ObjectID="_1819832205" r:id="rId56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A4A81" w:rsidRPr="005A4A81">
        <w:rPr>
          <w:rFonts w:ascii="Simplified Arabic" w:hAnsi="Simplified Arabic" w:cs="Simplified Arabic" w:hint="cs"/>
          <w:b/>
          <w:bCs/>
          <w:color w:val="FF0000"/>
          <w:sz w:val="28"/>
          <w:szCs w:val="28"/>
          <w:rtl/>
          <w:lang w:bidi="ar-DZ"/>
        </w:rPr>
        <w:t>ملاحظة:</w:t>
      </w:r>
      <w:r w:rsidR="005A4A81" w:rsidRPr="005A4A81">
        <w:rPr>
          <w:rFonts w:ascii="Simplified Arabic" w:hAnsi="Simplified Arabic" w:cs="Simplified Arabic" w:hint="cs"/>
          <w:color w:val="FF0000"/>
          <w:sz w:val="28"/>
          <w:szCs w:val="28"/>
          <w:rtl/>
          <w:lang w:bidi="ar-DZ"/>
        </w:rPr>
        <w:t xml:space="preserve"> </w:t>
      </w:r>
      <w:r w:rsidR="005A4A81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سطح أملس</w:t>
      </w:r>
    </w:p>
    <w:sectPr w:rsidR="005A4A81" w:rsidRPr="00E8792B" w:rsidSect="0051404A">
      <w:headerReference w:type="default" r:id="rId57"/>
      <w:footerReference w:type="default" r:id="rId58"/>
      <w:headerReference w:type="first" r:id="rId59"/>
      <w:footerReference w:type="first" r:id="rId60"/>
      <w:pgSz w:w="11906" w:h="16838" w:code="9"/>
      <w:pgMar w:top="284" w:right="851" w:bottom="425" w:left="851" w:header="454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F38DE11" w14:textId="77777777" w:rsidR="00086CE4" w:rsidRDefault="00086CE4" w:rsidP="006810AE">
      <w:r>
        <w:separator/>
      </w:r>
    </w:p>
  </w:endnote>
  <w:endnote w:type="continuationSeparator" w:id="0">
    <w:p w14:paraId="30D8FC31" w14:textId="77777777" w:rsidR="00086CE4" w:rsidRDefault="00086CE4" w:rsidP="006810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17EE48C" w14:textId="69E4B013" w:rsidR="00952093" w:rsidRPr="00BC5291" w:rsidRDefault="00952093" w:rsidP="006810AE">
    <w:pPr>
      <w:pStyle w:val="Pieddepage"/>
      <w:pBdr>
        <w:top w:val="single" w:sz="4" w:space="0" w:color="auto"/>
      </w:pBdr>
      <w:bidi/>
      <w:jc w:val="center"/>
      <w:rPr>
        <w:rFonts w:cs="Traditional Arabic"/>
        <w:b/>
        <w:bCs/>
        <w:sz w:val="32"/>
        <w:szCs w:val="32"/>
        <w:rtl/>
        <w:lang w:bidi="ar-DZ"/>
      </w:rPr>
    </w:pPr>
    <w:r w:rsidRPr="00BC5291">
      <w:rPr>
        <w:rFonts w:cs="Traditional Arabic"/>
        <w:b/>
        <w:bCs/>
        <w:sz w:val="32"/>
        <w:szCs w:val="32"/>
        <w:rtl/>
        <w:lang w:bidi="ar-DZ"/>
      </w:rPr>
      <w:t xml:space="preserve">صفحة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PAGE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795512">
      <w:rPr>
        <w:rFonts w:cs="Traditional Arabic"/>
        <w:b/>
        <w:bCs/>
        <w:noProof/>
        <w:sz w:val="32"/>
        <w:szCs w:val="32"/>
        <w:rtl/>
        <w:lang w:bidi="ar-DZ"/>
      </w:rPr>
      <w:t>2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  <w:r w:rsidRPr="00BC5291">
      <w:rPr>
        <w:rFonts w:cs="Traditional Arabic"/>
        <w:b/>
        <w:bCs/>
        <w:sz w:val="32"/>
        <w:szCs w:val="32"/>
        <w:rtl/>
        <w:lang w:bidi="ar-DZ"/>
      </w:rPr>
      <w:t xml:space="preserve"> من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NUMPAGES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0C4BF2">
      <w:rPr>
        <w:rFonts w:cs="Traditional Arabic"/>
        <w:b/>
        <w:bCs/>
        <w:noProof/>
        <w:sz w:val="32"/>
        <w:szCs w:val="32"/>
        <w:rtl/>
        <w:lang w:bidi="ar-DZ"/>
      </w:rPr>
      <w:t>1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</w:p>
  <w:p w14:paraId="7C128375" w14:textId="77777777" w:rsidR="00952093" w:rsidRDefault="00952093" w:rsidP="006810AE">
    <w:pPr>
      <w:pStyle w:val="Pieddepage"/>
      <w:bidi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592889" w14:textId="4405D18D" w:rsidR="00952093" w:rsidRPr="00BC5291" w:rsidRDefault="00952093" w:rsidP="00EB4D53">
    <w:pPr>
      <w:pStyle w:val="Pieddepage"/>
      <w:pBdr>
        <w:top w:val="single" w:sz="4" w:space="0" w:color="auto"/>
      </w:pBdr>
      <w:bidi/>
      <w:jc w:val="center"/>
      <w:rPr>
        <w:rFonts w:cs="Traditional Arabic"/>
        <w:b/>
        <w:bCs/>
        <w:sz w:val="32"/>
        <w:szCs w:val="32"/>
        <w:rtl/>
        <w:lang w:bidi="ar-DZ"/>
      </w:rPr>
    </w:pPr>
    <w:r w:rsidRPr="00BC5291">
      <w:rPr>
        <w:rFonts w:cs="Traditional Arabic"/>
        <w:b/>
        <w:bCs/>
        <w:sz w:val="32"/>
        <w:szCs w:val="32"/>
        <w:rtl/>
        <w:lang w:bidi="ar-DZ"/>
      </w:rPr>
      <w:t xml:space="preserve">صفحة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PAGE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0C4BF2">
      <w:rPr>
        <w:rFonts w:cs="Traditional Arabic"/>
        <w:b/>
        <w:bCs/>
        <w:noProof/>
        <w:sz w:val="32"/>
        <w:szCs w:val="32"/>
        <w:rtl/>
        <w:lang w:bidi="ar-DZ"/>
      </w:rPr>
      <w:t>1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  <w:r w:rsidRPr="00BC5291">
      <w:rPr>
        <w:rFonts w:cs="Traditional Arabic"/>
        <w:b/>
        <w:bCs/>
        <w:sz w:val="32"/>
        <w:szCs w:val="32"/>
        <w:rtl/>
        <w:lang w:bidi="ar-DZ"/>
      </w:rPr>
      <w:t xml:space="preserve"> من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NUMPAGES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0C4BF2">
      <w:rPr>
        <w:rFonts w:cs="Traditional Arabic"/>
        <w:b/>
        <w:bCs/>
        <w:noProof/>
        <w:sz w:val="32"/>
        <w:szCs w:val="32"/>
        <w:rtl/>
        <w:lang w:bidi="ar-DZ"/>
      </w:rPr>
      <w:t>1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</w:p>
  <w:p w14:paraId="2574B6CF" w14:textId="77777777" w:rsidR="00952093" w:rsidRDefault="00952093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339A3CE" w14:textId="77777777" w:rsidR="00086CE4" w:rsidRDefault="00086CE4" w:rsidP="006810AE">
      <w:r>
        <w:separator/>
      </w:r>
    </w:p>
  </w:footnote>
  <w:footnote w:type="continuationSeparator" w:id="0">
    <w:p w14:paraId="5710B2A0" w14:textId="77777777" w:rsidR="00086CE4" w:rsidRDefault="00086CE4" w:rsidP="006810A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7B2278" w14:textId="1A926240" w:rsidR="00952093" w:rsidRPr="0070000A" w:rsidRDefault="00C369B0" w:rsidP="00EA2195">
    <w:pPr>
      <w:pBdr>
        <w:top w:val="single" w:sz="4" w:space="1" w:color="auto"/>
        <w:bottom w:val="single" w:sz="4" w:space="1" w:color="auto"/>
        <w:between w:val="single" w:sz="4" w:space="1" w:color="auto"/>
        <w:bar w:val="single" w:sz="4" w:color="auto"/>
      </w:pBdr>
      <w:tabs>
        <w:tab w:val="left" w:pos="1293"/>
      </w:tabs>
      <w:bidi/>
      <w:jc w:val="center"/>
      <w:rPr>
        <w:rFonts w:ascii="Traditional Arabic" w:hAnsi="Traditional Arabic" w:cs="Traditional Arabic"/>
        <w:b/>
        <w:bCs/>
        <w:sz w:val="32"/>
        <w:szCs w:val="32"/>
        <w:lang w:bidi="ar-DZ"/>
      </w:rPr>
    </w:pPr>
    <w:r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>فرض 01</w:t>
    </w:r>
    <w:r w:rsidR="00952093"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 xml:space="preserve"> في مادة العلوم الفيزيائية / الشعبة: </w:t>
    </w:r>
    <w:r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>علوم تجريبية</w:t>
    </w:r>
    <w:r w:rsidR="00952093"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 xml:space="preserve"> / </w:t>
    </w:r>
    <w:r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>السنة الدراسية 2023 - 2024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auGrille1Clair1"/>
      <w:bidiVisual/>
      <w:tblW w:w="0" w:type="auto"/>
      <w:tblInd w:w="132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5245"/>
      <w:gridCol w:w="801"/>
      <w:gridCol w:w="3879"/>
      <w:gridCol w:w="147"/>
    </w:tblGrid>
    <w:tr w:rsidR="00952093" w14:paraId="4767A3BE" w14:textId="77777777" w:rsidTr="008B4261">
      <w:trPr>
        <w:cnfStyle w:val="100000000000" w:firstRow="1" w:lastRow="0" w:firstColumn="0" w:lastColumn="0" w:oddVBand="0" w:evenVBand="0" w:oddHBand="0" w:evenHBand="0" w:firstRowFirstColumn="0" w:firstRowLastColumn="0" w:lastRowFirstColumn="0" w:lastRowLastColumn="0"/>
      </w:trPr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10072" w:type="dxa"/>
          <w:gridSpan w:val="4"/>
          <w:tcBorders>
            <w:top w:val="single" w:sz="4" w:space="0" w:color="auto"/>
            <w:bottom w:val="none" w:sz="0" w:space="0" w:color="auto"/>
          </w:tcBorders>
        </w:tcPr>
        <w:p w14:paraId="728A86F0" w14:textId="31F8CFA3" w:rsidR="00952093" w:rsidRPr="0008267E" w:rsidRDefault="00952093" w:rsidP="00B704E8">
          <w:pPr>
            <w:bidi/>
            <w:jc w:val="center"/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</w:pPr>
          <w:r w:rsidRPr="0008267E"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  <w:t>الجمهورية الجزائرية الديموقراطية الشعبية</w:t>
          </w:r>
        </w:p>
      </w:tc>
    </w:tr>
    <w:tr w:rsidR="008B4261" w14:paraId="5B8D1BFB" w14:textId="77777777" w:rsidTr="008B4261"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6046" w:type="dxa"/>
          <w:gridSpan w:val="2"/>
        </w:tcPr>
        <w:p w14:paraId="6E0181EB" w14:textId="75A1C1CD" w:rsidR="008B4261" w:rsidRPr="0008267E" w:rsidRDefault="00DD2920" w:rsidP="008B4261">
          <w:pPr>
            <w:bidi/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</w:pPr>
          <w:r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 xml:space="preserve">منصة </w:t>
          </w:r>
          <w:proofErr w:type="spellStart"/>
          <w:r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>ديزاد</w:t>
          </w:r>
          <w:proofErr w:type="spellEnd"/>
          <w:r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 xml:space="preserve"> فيزيك</w:t>
          </w:r>
        </w:p>
      </w:tc>
      <w:tc>
        <w:tcPr>
          <w:tcW w:w="4026" w:type="dxa"/>
          <w:gridSpan w:val="2"/>
        </w:tcPr>
        <w:p w14:paraId="4AE202AA" w14:textId="0412380C" w:rsidR="008B4261" w:rsidRPr="008B4261" w:rsidRDefault="008B4261" w:rsidP="00DD2920">
          <w:pPr>
            <w:bidi/>
            <w:jc w:val="right"/>
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w:rPr>
              <w:rFonts w:ascii="Traditional Arabic" w:hAnsi="Traditional Arabic" w:cs="Traditional Arabic"/>
              <w:b/>
              <w:bCs/>
              <w:sz w:val="36"/>
              <w:szCs w:val="36"/>
              <w:rtl/>
              <w:lang w:bidi="ar-DZ"/>
            </w:rPr>
          </w:pPr>
          <w:r w:rsidRPr="008B4261"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>السنة الدراسية 202</w:t>
          </w:r>
          <w:r w:rsidR="00DD2920"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>5</w:t>
          </w:r>
          <w:r w:rsidRPr="008B4261"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 xml:space="preserve"> - 202</w:t>
          </w:r>
          <w:r w:rsidR="00DD2920"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>6</w:t>
          </w:r>
        </w:p>
      </w:tc>
    </w:tr>
    <w:tr w:rsidR="008B4261" w14:paraId="6F367E74" w14:textId="77777777" w:rsidTr="00DD2920"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5245" w:type="dxa"/>
        </w:tcPr>
        <w:p w14:paraId="31949A03" w14:textId="11B55EE5" w:rsidR="008B4261" w:rsidRPr="001A41C5" w:rsidRDefault="008B4261" w:rsidP="00E65A5F">
          <w:pPr>
            <w:bidi/>
            <w:rPr>
              <w:rFonts w:ascii="Traditional Arabic" w:hAnsi="Traditional Arabic" w:cs="Traditional Arabic"/>
              <w:b w:val="0"/>
              <w:bCs w:val="0"/>
              <w:sz w:val="36"/>
              <w:szCs w:val="36"/>
              <w:rtl/>
              <w:lang w:bidi="ar-DZ"/>
            </w:rPr>
          </w:pPr>
          <w:r w:rsidRPr="0008267E"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  <w:t xml:space="preserve">الشعبة: </w:t>
          </w:r>
          <w:r w:rsidR="00E65A5F"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>ثانية</w:t>
          </w:r>
          <w:r w:rsidR="00DD2920"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 xml:space="preserve"> علوم تجريبية </w:t>
          </w:r>
          <w:r w:rsidR="00DD2920"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  <w:t>–</w:t>
          </w:r>
          <w:r w:rsidR="00DD2920"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 xml:space="preserve"> تقني رياضي ورياضيات</w:t>
          </w:r>
        </w:p>
      </w:tc>
      <w:tc>
        <w:tcPr>
          <w:tcW w:w="4827" w:type="dxa"/>
          <w:gridSpan w:val="3"/>
        </w:tcPr>
        <w:p w14:paraId="2CE52E85" w14:textId="3A03ED58" w:rsidR="008B4261" w:rsidRPr="0008267E" w:rsidRDefault="008B4261" w:rsidP="008B4261">
          <w:pPr>
            <w:bidi/>
            <w:jc w:val="right"/>
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w:rPr>
              <w:rFonts w:ascii="Traditional Arabic" w:hAnsi="Traditional Arabic" w:cs="Traditional Arabic"/>
              <w:b/>
              <w:bCs/>
              <w:sz w:val="36"/>
              <w:szCs w:val="36"/>
              <w:rtl/>
              <w:lang w:bidi="ar-DZ"/>
            </w:rPr>
          </w:pPr>
        </w:p>
      </w:tc>
    </w:tr>
    <w:tr w:rsidR="00920BE0" w:rsidRPr="0008267E" w14:paraId="7CFBF2EE" w14:textId="77777777" w:rsidTr="00920BE0">
      <w:trPr>
        <w:gridAfter w:val="1"/>
        <w:wAfter w:w="147" w:type="dxa"/>
      </w:trPr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9925" w:type="dxa"/>
          <w:gridSpan w:val="3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03B2C9FF" w14:textId="1051AB9C" w:rsidR="00920BE0" w:rsidRPr="00D33A37" w:rsidRDefault="00920BE0" w:rsidP="00920BE0">
          <w:pPr>
            <w:bidi/>
            <w:jc w:val="center"/>
            <w:rPr>
              <w:rFonts w:ascii="Traditional Arabic" w:hAnsi="Traditional Arabic" w:cs="Traditional Arabic"/>
              <w:b w:val="0"/>
              <w:bCs w:val="0"/>
              <w:sz w:val="36"/>
              <w:szCs w:val="36"/>
              <w:rtl/>
              <w:lang w:bidi="ar-DZ"/>
            </w:rPr>
          </w:pPr>
          <w:r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>تصحيح التقويم التشخيصي</w:t>
          </w:r>
        </w:p>
      </w:tc>
    </w:tr>
  </w:tbl>
  <w:p w14:paraId="08F55E54" w14:textId="77777777" w:rsidR="00952093" w:rsidRDefault="00952093" w:rsidP="0051404A">
    <w:pPr>
      <w:pStyle w:val="En-tte"/>
      <w:rPr>
        <w:lang w:bidi="ar-DZ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D67AC1"/>
    <w:multiLevelType w:val="hybridMultilevel"/>
    <w:tmpl w:val="513605E4"/>
    <w:lvl w:ilvl="0" w:tplc="26B2E84C">
      <w:start w:val="1"/>
      <w:numFmt w:val="bullet"/>
      <w:lvlText w:val="-"/>
      <w:lvlJc w:val="left"/>
      <w:pPr>
        <w:ind w:left="501" w:hanging="360"/>
      </w:pPr>
      <w:rPr>
        <w:rFonts w:ascii="Simplified Arabic" w:eastAsia="Times New Roman" w:hAnsi="Simplified Arabic" w:cs="Simplified Arabic" w:hint="default"/>
      </w:rPr>
    </w:lvl>
    <w:lvl w:ilvl="1" w:tplc="040C0003" w:tentative="1">
      <w:start w:val="1"/>
      <w:numFmt w:val="bullet"/>
      <w:lvlText w:val="o"/>
      <w:lvlJc w:val="left"/>
      <w:pPr>
        <w:ind w:left="122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1" w:hanging="360"/>
      </w:pPr>
      <w:rPr>
        <w:rFonts w:ascii="Wingdings" w:hAnsi="Wingdings" w:hint="default"/>
      </w:rPr>
    </w:lvl>
  </w:abstractNum>
  <w:abstractNum w:abstractNumId="1" w15:restartNumberingAfterBreak="0">
    <w:nsid w:val="0B5D1241"/>
    <w:multiLevelType w:val="hybridMultilevel"/>
    <w:tmpl w:val="4ABC97B2"/>
    <w:lvl w:ilvl="0" w:tplc="8DEAE61A">
      <w:start w:val="1"/>
      <w:numFmt w:val="decimal"/>
      <w:lvlText w:val="%1."/>
      <w:lvlJc w:val="left"/>
      <w:pPr>
        <w:ind w:left="720" w:hanging="360"/>
      </w:pPr>
      <w:rPr>
        <w:rFonts w:ascii="Simplified Arabic" w:hAnsi="Simplified Arabic" w:cs="Simplified Arabic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D166342"/>
    <w:multiLevelType w:val="hybridMultilevel"/>
    <w:tmpl w:val="D486C96C"/>
    <w:lvl w:ilvl="0" w:tplc="B006457C">
      <w:start w:val="1"/>
      <w:numFmt w:val="upperRoman"/>
      <w:lvlText w:val="%1."/>
      <w:lvlJc w:val="left"/>
      <w:pPr>
        <w:ind w:left="861" w:hanging="720"/>
      </w:pPr>
      <w:rPr>
        <w:rFonts w:hint="default"/>
        <w:b/>
        <w:bCs/>
        <w:i w:val="0"/>
        <w:iCs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3" w15:restartNumberingAfterBreak="0">
    <w:nsid w:val="607656E6"/>
    <w:multiLevelType w:val="hybridMultilevel"/>
    <w:tmpl w:val="1EBC8B88"/>
    <w:lvl w:ilvl="0" w:tplc="3642E2D2">
      <w:start w:val="1"/>
      <w:numFmt w:val="decimal"/>
      <w:lvlText w:val="%1."/>
      <w:lvlJc w:val="left"/>
      <w:pPr>
        <w:ind w:left="5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10AE"/>
    <w:rsid w:val="0001122D"/>
    <w:rsid w:val="00013813"/>
    <w:rsid w:val="000144FD"/>
    <w:rsid w:val="00021286"/>
    <w:rsid w:val="0002352A"/>
    <w:rsid w:val="00024BF3"/>
    <w:rsid w:val="00024E79"/>
    <w:rsid w:val="000311DE"/>
    <w:rsid w:val="00036585"/>
    <w:rsid w:val="00036632"/>
    <w:rsid w:val="000424B7"/>
    <w:rsid w:val="00042D36"/>
    <w:rsid w:val="0004396C"/>
    <w:rsid w:val="000447B7"/>
    <w:rsid w:val="000506C0"/>
    <w:rsid w:val="000507B5"/>
    <w:rsid w:val="00051420"/>
    <w:rsid w:val="0005198A"/>
    <w:rsid w:val="000535AC"/>
    <w:rsid w:val="0005449D"/>
    <w:rsid w:val="0006061C"/>
    <w:rsid w:val="0007079D"/>
    <w:rsid w:val="00073F06"/>
    <w:rsid w:val="00077BFF"/>
    <w:rsid w:val="0008144D"/>
    <w:rsid w:val="00083473"/>
    <w:rsid w:val="00083F78"/>
    <w:rsid w:val="0008623B"/>
    <w:rsid w:val="00086CE4"/>
    <w:rsid w:val="00091C42"/>
    <w:rsid w:val="00091FBA"/>
    <w:rsid w:val="000929C8"/>
    <w:rsid w:val="00095B14"/>
    <w:rsid w:val="0009645D"/>
    <w:rsid w:val="000966DF"/>
    <w:rsid w:val="00097349"/>
    <w:rsid w:val="000B52E7"/>
    <w:rsid w:val="000B5A74"/>
    <w:rsid w:val="000B7F4F"/>
    <w:rsid w:val="000C0D11"/>
    <w:rsid w:val="000C4BF2"/>
    <w:rsid w:val="000D0534"/>
    <w:rsid w:val="000D4699"/>
    <w:rsid w:val="000E0B57"/>
    <w:rsid w:val="000E227B"/>
    <w:rsid w:val="000F2D8F"/>
    <w:rsid w:val="000F4518"/>
    <w:rsid w:val="00103307"/>
    <w:rsid w:val="00104948"/>
    <w:rsid w:val="001107BD"/>
    <w:rsid w:val="00110C05"/>
    <w:rsid w:val="0011126D"/>
    <w:rsid w:val="00112387"/>
    <w:rsid w:val="0011292C"/>
    <w:rsid w:val="00112E8A"/>
    <w:rsid w:val="00115AE1"/>
    <w:rsid w:val="00120CE4"/>
    <w:rsid w:val="00122071"/>
    <w:rsid w:val="00125287"/>
    <w:rsid w:val="001260CE"/>
    <w:rsid w:val="00134BE6"/>
    <w:rsid w:val="00134DD3"/>
    <w:rsid w:val="001369C1"/>
    <w:rsid w:val="00144616"/>
    <w:rsid w:val="00151C16"/>
    <w:rsid w:val="0015242F"/>
    <w:rsid w:val="00157CE2"/>
    <w:rsid w:val="00162534"/>
    <w:rsid w:val="001632FC"/>
    <w:rsid w:val="0016452F"/>
    <w:rsid w:val="00164641"/>
    <w:rsid w:val="00164674"/>
    <w:rsid w:val="0016481B"/>
    <w:rsid w:val="00166B6D"/>
    <w:rsid w:val="00170486"/>
    <w:rsid w:val="00175A0C"/>
    <w:rsid w:val="00177D50"/>
    <w:rsid w:val="0018119A"/>
    <w:rsid w:val="00182447"/>
    <w:rsid w:val="001826D2"/>
    <w:rsid w:val="00182B3B"/>
    <w:rsid w:val="001923D4"/>
    <w:rsid w:val="00195B8C"/>
    <w:rsid w:val="001B52C6"/>
    <w:rsid w:val="001C02A5"/>
    <w:rsid w:val="001C28B7"/>
    <w:rsid w:val="001C6DC6"/>
    <w:rsid w:val="001D153C"/>
    <w:rsid w:val="001D1D05"/>
    <w:rsid w:val="001D37D1"/>
    <w:rsid w:val="001D52F7"/>
    <w:rsid w:val="001E2224"/>
    <w:rsid w:val="001E386E"/>
    <w:rsid w:val="001F2265"/>
    <w:rsid w:val="001F6C45"/>
    <w:rsid w:val="001F6EA4"/>
    <w:rsid w:val="00200889"/>
    <w:rsid w:val="002024B8"/>
    <w:rsid w:val="0020417B"/>
    <w:rsid w:val="00210102"/>
    <w:rsid w:val="00212B15"/>
    <w:rsid w:val="00214281"/>
    <w:rsid w:val="00214EF1"/>
    <w:rsid w:val="002205F2"/>
    <w:rsid w:val="00220782"/>
    <w:rsid w:val="002223D7"/>
    <w:rsid w:val="002261BB"/>
    <w:rsid w:val="00226ECF"/>
    <w:rsid w:val="002345ED"/>
    <w:rsid w:val="002442B8"/>
    <w:rsid w:val="00250D72"/>
    <w:rsid w:val="0025173C"/>
    <w:rsid w:val="002540A4"/>
    <w:rsid w:val="00254B00"/>
    <w:rsid w:val="00256F6D"/>
    <w:rsid w:val="0026067D"/>
    <w:rsid w:val="0026168F"/>
    <w:rsid w:val="0026375D"/>
    <w:rsid w:val="0026590B"/>
    <w:rsid w:val="002668CA"/>
    <w:rsid w:val="0027217E"/>
    <w:rsid w:val="002723B8"/>
    <w:rsid w:val="00272FB5"/>
    <w:rsid w:val="002735EC"/>
    <w:rsid w:val="0027620E"/>
    <w:rsid w:val="00276E34"/>
    <w:rsid w:val="002779D5"/>
    <w:rsid w:val="00277A0D"/>
    <w:rsid w:val="00280118"/>
    <w:rsid w:val="00284AD7"/>
    <w:rsid w:val="0028682C"/>
    <w:rsid w:val="00286CB6"/>
    <w:rsid w:val="00287830"/>
    <w:rsid w:val="0029090F"/>
    <w:rsid w:val="00292BD7"/>
    <w:rsid w:val="002A0AAE"/>
    <w:rsid w:val="002B48EC"/>
    <w:rsid w:val="002B4F97"/>
    <w:rsid w:val="002C247C"/>
    <w:rsid w:val="002C3C9D"/>
    <w:rsid w:val="002C45EB"/>
    <w:rsid w:val="002C5503"/>
    <w:rsid w:val="002D1B85"/>
    <w:rsid w:val="002D2C1D"/>
    <w:rsid w:val="002D4F93"/>
    <w:rsid w:val="002E05B5"/>
    <w:rsid w:val="002E2202"/>
    <w:rsid w:val="002F2499"/>
    <w:rsid w:val="002F250A"/>
    <w:rsid w:val="002F4A5E"/>
    <w:rsid w:val="00304F72"/>
    <w:rsid w:val="003108CB"/>
    <w:rsid w:val="00312DE0"/>
    <w:rsid w:val="003259B7"/>
    <w:rsid w:val="003277D8"/>
    <w:rsid w:val="00327839"/>
    <w:rsid w:val="00331748"/>
    <w:rsid w:val="00337451"/>
    <w:rsid w:val="00341E91"/>
    <w:rsid w:val="00342F37"/>
    <w:rsid w:val="00343D29"/>
    <w:rsid w:val="003500DA"/>
    <w:rsid w:val="00350B49"/>
    <w:rsid w:val="00351DCA"/>
    <w:rsid w:val="00357A36"/>
    <w:rsid w:val="00366029"/>
    <w:rsid w:val="00367C25"/>
    <w:rsid w:val="00367C68"/>
    <w:rsid w:val="00373D71"/>
    <w:rsid w:val="00374B23"/>
    <w:rsid w:val="00375D1F"/>
    <w:rsid w:val="00375D71"/>
    <w:rsid w:val="0037736B"/>
    <w:rsid w:val="00381133"/>
    <w:rsid w:val="0038226E"/>
    <w:rsid w:val="00386732"/>
    <w:rsid w:val="003955F5"/>
    <w:rsid w:val="00395D2B"/>
    <w:rsid w:val="003A1CF4"/>
    <w:rsid w:val="003A4D63"/>
    <w:rsid w:val="003A78C3"/>
    <w:rsid w:val="003B01D2"/>
    <w:rsid w:val="003B146C"/>
    <w:rsid w:val="003B37D7"/>
    <w:rsid w:val="003B468A"/>
    <w:rsid w:val="003B5E96"/>
    <w:rsid w:val="003B6146"/>
    <w:rsid w:val="003B6F31"/>
    <w:rsid w:val="003C13F4"/>
    <w:rsid w:val="003C46B2"/>
    <w:rsid w:val="003C6579"/>
    <w:rsid w:val="003D2DF2"/>
    <w:rsid w:val="003D62DD"/>
    <w:rsid w:val="003D74FA"/>
    <w:rsid w:val="003E1CDD"/>
    <w:rsid w:val="003E275C"/>
    <w:rsid w:val="003E6D46"/>
    <w:rsid w:val="003F0959"/>
    <w:rsid w:val="003F2182"/>
    <w:rsid w:val="003F6E62"/>
    <w:rsid w:val="004001FF"/>
    <w:rsid w:val="004019BD"/>
    <w:rsid w:val="004042F6"/>
    <w:rsid w:val="00404804"/>
    <w:rsid w:val="00407B11"/>
    <w:rsid w:val="00407CA4"/>
    <w:rsid w:val="0041400C"/>
    <w:rsid w:val="004145BD"/>
    <w:rsid w:val="0041476E"/>
    <w:rsid w:val="00417009"/>
    <w:rsid w:val="004263C7"/>
    <w:rsid w:val="0042665F"/>
    <w:rsid w:val="00427CD2"/>
    <w:rsid w:val="00430CA4"/>
    <w:rsid w:val="00433D92"/>
    <w:rsid w:val="004344E4"/>
    <w:rsid w:val="004434FD"/>
    <w:rsid w:val="00447A22"/>
    <w:rsid w:val="0045063E"/>
    <w:rsid w:val="00451955"/>
    <w:rsid w:val="00455471"/>
    <w:rsid w:val="004559C6"/>
    <w:rsid w:val="0045636B"/>
    <w:rsid w:val="004576B8"/>
    <w:rsid w:val="00460840"/>
    <w:rsid w:val="00464A83"/>
    <w:rsid w:val="00466DEF"/>
    <w:rsid w:val="00467F60"/>
    <w:rsid w:val="00470C47"/>
    <w:rsid w:val="00470D0E"/>
    <w:rsid w:val="00471783"/>
    <w:rsid w:val="00471A2A"/>
    <w:rsid w:val="00473E72"/>
    <w:rsid w:val="004766F8"/>
    <w:rsid w:val="00483A70"/>
    <w:rsid w:val="004841DE"/>
    <w:rsid w:val="0048570E"/>
    <w:rsid w:val="00495653"/>
    <w:rsid w:val="004960B0"/>
    <w:rsid w:val="0049611B"/>
    <w:rsid w:val="00496984"/>
    <w:rsid w:val="00496AB1"/>
    <w:rsid w:val="00497001"/>
    <w:rsid w:val="004A3591"/>
    <w:rsid w:val="004A42C5"/>
    <w:rsid w:val="004A509B"/>
    <w:rsid w:val="004B0A10"/>
    <w:rsid w:val="004B1A1E"/>
    <w:rsid w:val="004B449B"/>
    <w:rsid w:val="004C37E3"/>
    <w:rsid w:val="004C44EE"/>
    <w:rsid w:val="004C4CCD"/>
    <w:rsid w:val="004C685C"/>
    <w:rsid w:val="004C7002"/>
    <w:rsid w:val="004D00C3"/>
    <w:rsid w:val="004D18B8"/>
    <w:rsid w:val="004D20B2"/>
    <w:rsid w:val="004D2822"/>
    <w:rsid w:val="004D764F"/>
    <w:rsid w:val="004E019E"/>
    <w:rsid w:val="004E09CC"/>
    <w:rsid w:val="004E1BB5"/>
    <w:rsid w:val="004E4CE0"/>
    <w:rsid w:val="004F2382"/>
    <w:rsid w:val="004F3D12"/>
    <w:rsid w:val="004F51B2"/>
    <w:rsid w:val="004F6025"/>
    <w:rsid w:val="004F6D89"/>
    <w:rsid w:val="004F7340"/>
    <w:rsid w:val="005012B6"/>
    <w:rsid w:val="0050143D"/>
    <w:rsid w:val="00504902"/>
    <w:rsid w:val="00510D2F"/>
    <w:rsid w:val="00511003"/>
    <w:rsid w:val="0051404A"/>
    <w:rsid w:val="00516FDA"/>
    <w:rsid w:val="00520910"/>
    <w:rsid w:val="00520923"/>
    <w:rsid w:val="00520AF2"/>
    <w:rsid w:val="00522A0C"/>
    <w:rsid w:val="00532E6A"/>
    <w:rsid w:val="005330B7"/>
    <w:rsid w:val="005343B3"/>
    <w:rsid w:val="00541175"/>
    <w:rsid w:val="00542CD9"/>
    <w:rsid w:val="00544017"/>
    <w:rsid w:val="00547420"/>
    <w:rsid w:val="00547B52"/>
    <w:rsid w:val="005519A4"/>
    <w:rsid w:val="00555FBC"/>
    <w:rsid w:val="00556E11"/>
    <w:rsid w:val="00572A23"/>
    <w:rsid w:val="0057374A"/>
    <w:rsid w:val="00573A59"/>
    <w:rsid w:val="005744A1"/>
    <w:rsid w:val="0057751A"/>
    <w:rsid w:val="00577890"/>
    <w:rsid w:val="00581E37"/>
    <w:rsid w:val="00582AA0"/>
    <w:rsid w:val="00584A62"/>
    <w:rsid w:val="005850AF"/>
    <w:rsid w:val="005850DC"/>
    <w:rsid w:val="0058678F"/>
    <w:rsid w:val="00595B06"/>
    <w:rsid w:val="005A05C4"/>
    <w:rsid w:val="005A4A81"/>
    <w:rsid w:val="005B07E5"/>
    <w:rsid w:val="005B19DA"/>
    <w:rsid w:val="005B23AA"/>
    <w:rsid w:val="005B59A6"/>
    <w:rsid w:val="005B5A7C"/>
    <w:rsid w:val="005C3915"/>
    <w:rsid w:val="005D109F"/>
    <w:rsid w:val="005D757B"/>
    <w:rsid w:val="005E2E50"/>
    <w:rsid w:val="005E34D2"/>
    <w:rsid w:val="005E71D9"/>
    <w:rsid w:val="005F21A5"/>
    <w:rsid w:val="005F50B5"/>
    <w:rsid w:val="005F6547"/>
    <w:rsid w:val="005F6BD0"/>
    <w:rsid w:val="005F7CDC"/>
    <w:rsid w:val="00601BA2"/>
    <w:rsid w:val="006115B9"/>
    <w:rsid w:val="006141B3"/>
    <w:rsid w:val="0061581B"/>
    <w:rsid w:val="006172AB"/>
    <w:rsid w:val="00620530"/>
    <w:rsid w:val="006211ED"/>
    <w:rsid w:val="006233C1"/>
    <w:rsid w:val="0062427C"/>
    <w:rsid w:val="00627F09"/>
    <w:rsid w:val="006305A8"/>
    <w:rsid w:val="00634D25"/>
    <w:rsid w:val="0063627B"/>
    <w:rsid w:val="00642C9D"/>
    <w:rsid w:val="00651D02"/>
    <w:rsid w:val="00653318"/>
    <w:rsid w:val="0065782D"/>
    <w:rsid w:val="00663016"/>
    <w:rsid w:val="00664366"/>
    <w:rsid w:val="00666678"/>
    <w:rsid w:val="0066764C"/>
    <w:rsid w:val="00667A0C"/>
    <w:rsid w:val="00672CA3"/>
    <w:rsid w:val="0067334F"/>
    <w:rsid w:val="00674871"/>
    <w:rsid w:val="00680F36"/>
    <w:rsid w:val="006810AE"/>
    <w:rsid w:val="0068131E"/>
    <w:rsid w:val="00683A3B"/>
    <w:rsid w:val="00683E49"/>
    <w:rsid w:val="00684EF1"/>
    <w:rsid w:val="0068559C"/>
    <w:rsid w:val="00685C9C"/>
    <w:rsid w:val="00695972"/>
    <w:rsid w:val="006B04E5"/>
    <w:rsid w:val="006B554B"/>
    <w:rsid w:val="006C60D1"/>
    <w:rsid w:val="006D1232"/>
    <w:rsid w:val="006D262B"/>
    <w:rsid w:val="006D2BCB"/>
    <w:rsid w:val="006D359D"/>
    <w:rsid w:val="006D42C0"/>
    <w:rsid w:val="006D4FAA"/>
    <w:rsid w:val="006D5263"/>
    <w:rsid w:val="006D5F78"/>
    <w:rsid w:val="006D695A"/>
    <w:rsid w:val="006E02BF"/>
    <w:rsid w:val="006E2D26"/>
    <w:rsid w:val="006E3521"/>
    <w:rsid w:val="006E4736"/>
    <w:rsid w:val="006E5423"/>
    <w:rsid w:val="006E6451"/>
    <w:rsid w:val="006E6932"/>
    <w:rsid w:val="006F0A91"/>
    <w:rsid w:val="006F71C0"/>
    <w:rsid w:val="0070000A"/>
    <w:rsid w:val="00702638"/>
    <w:rsid w:val="00703D09"/>
    <w:rsid w:val="00705898"/>
    <w:rsid w:val="00706403"/>
    <w:rsid w:val="00717798"/>
    <w:rsid w:val="00722B47"/>
    <w:rsid w:val="0072633F"/>
    <w:rsid w:val="00726C65"/>
    <w:rsid w:val="0073161D"/>
    <w:rsid w:val="0073187F"/>
    <w:rsid w:val="007326B5"/>
    <w:rsid w:val="00736CF1"/>
    <w:rsid w:val="00740250"/>
    <w:rsid w:val="00741B8E"/>
    <w:rsid w:val="00744758"/>
    <w:rsid w:val="00747F00"/>
    <w:rsid w:val="0075030E"/>
    <w:rsid w:val="007508BE"/>
    <w:rsid w:val="00754D63"/>
    <w:rsid w:val="00754F97"/>
    <w:rsid w:val="00755804"/>
    <w:rsid w:val="00755AFE"/>
    <w:rsid w:val="00755C97"/>
    <w:rsid w:val="00766A04"/>
    <w:rsid w:val="0077130B"/>
    <w:rsid w:val="0078087B"/>
    <w:rsid w:val="00784917"/>
    <w:rsid w:val="0078505B"/>
    <w:rsid w:val="00795301"/>
    <w:rsid w:val="00795512"/>
    <w:rsid w:val="007A21CB"/>
    <w:rsid w:val="007A3865"/>
    <w:rsid w:val="007A4026"/>
    <w:rsid w:val="007A434B"/>
    <w:rsid w:val="007A4C5F"/>
    <w:rsid w:val="007B1D4E"/>
    <w:rsid w:val="007B401C"/>
    <w:rsid w:val="007B78D7"/>
    <w:rsid w:val="007C27F9"/>
    <w:rsid w:val="007C383B"/>
    <w:rsid w:val="007C3DDF"/>
    <w:rsid w:val="007C44E5"/>
    <w:rsid w:val="007C56D7"/>
    <w:rsid w:val="007C7812"/>
    <w:rsid w:val="007D16BE"/>
    <w:rsid w:val="007D2CDC"/>
    <w:rsid w:val="007D3FAB"/>
    <w:rsid w:val="007E0DB5"/>
    <w:rsid w:val="007E533D"/>
    <w:rsid w:val="007E5AEC"/>
    <w:rsid w:val="007E737D"/>
    <w:rsid w:val="007E74AE"/>
    <w:rsid w:val="007F2FBB"/>
    <w:rsid w:val="007F3410"/>
    <w:rsid w:val="007F5A33"/>
    <w:rsid w:val="007F5A61"/>
    <w:rsid w:val="00801885"/>
    <w:rsid w:val="008059E5"/>
    <w:rsid w:val="008140EE"/>
    <w:rsid w:val="00821D53"/>
    <w:rsid w:val="00822A6F"/>
    <w:rsid w:val="008234BB"/>
    <w:rsid w:val="008245D2"/>
    <w:rsid w:val="00826561"/>
    <w:rsid w:val="0083105D"/>
    <w:rsid w:val="00837EDB"/>
    <w:rsid w:val="00840703"/>
    <w:rsid w:val="0084318C"/>
    <w:rsid w:val="0085236F"/>
    <w:rsid w:val="008535A8"/>
    <w:rsid w:val="00853C92"/>
    <w:rsid w:val="00856F82"/>
    <w:rsid w:val="00864FF0"/>
    <w:rsid w:val="00873C27"/>
    <w:rsid w:val="008752D5"/>
    <w:rsid w:val="008817AB"/>
    <w:rsid w:val="00882996"/>
    <w:rsid w:val="00884329"/>
    <w:rsid w:val="0088475B"/>
    <w:rsid w:val="008861AE"/>
    <w:rsid w:val="00886E5F"/>
    <w:rsid w:val="00887FA6"/>
    <w:rsid w:val="00890CC8"/>
    <w:rsid w:val="00892183"/>
    <w:rsid w:val="008964E2"/>
    <w:rsid w:val="0089729A"/>
    <w:rsid w:val="008977AE"/>
    <w:rsid w:val="008A1A12"/>
    <w:rsid w:val="008A3E35"/>
    <w:rsid w:val="008A53E9"/>
    <w:rsid w:val="008A7AE0"/>
    <w:rsid w:val="008B4261"/>
    <w:rsid w:val="008B4E0C"/>
    <w:rsid w:val="008C43C2"/>
    <w:rsid w:val="008C510D"/>
    <w:rsid w:val="008C6BE1"/>
    <w:rsid w:val="008D2DF8"/>
    <w:rsid w:val="008D6178"/>
    <w:rsid w:val="008E5210"/>
    <w:rsid w:val="008E5801"/>
    <w:rsid w:val="008E629A"/>
    <w:rsid w:val="008E77E3"/>
    <w:rsid w:val="008F11AD"/>
    <w:rsid w:val="008F5AE3"/>
    <w:rsid w:val="008F5EB0"/>
    <w:rsid w:val="008F6C45"/>
    <w:rsid w:val="00904CC2"/>
    <w:rsid w:val="00907545"/>
    <w:rsid w:val="00910924"/>
    <w:rsid w:val="0091143C"/>
    <w:rsid w:val="0091431D"/>
    <w:rsid w:val="0091705A"/>
    <w:rsid w:val="00920BE0"/>
    <w:rsid w:val="009244F6"/>
    <w:rsid w:val="00924BFC"/>
    <w:rsid w:val="0092688E"/>
    <w:rsid w:val="00926D29"/>
    <w:rsid w:val="009271BD"/>
    <w:rsid w:val="009278E3"/>
    <w:rsid w:val="00931FC1"/>
    <w:rsid w:val="00941161"/>
    <w:rsid w:val="009441E5"/>
    <w:rsid w:val="0095152E"/>
    <w:rsid w:val="0095180E"/>
    <w:rsid w:val="00951914"/>
    <w:rsid w:val="00952093"/>
    <w:rsid w:val="009523C0"/>
    <w:rsid w:val="00953435"/>
    <w:rsid w:val="009564AE"/>
    <w:rsid w:val="00960655"/>
    <w:rsid w:val="0096285A"/>
    <w:rsid w:val="00962A66"/>
    <w:rsid w:val="00967A15"/>
    <w:rsid w:val="0097056B"/>
    <w:rsid w:val="00972DC3"/>
    <w:rsid w:val="00974AE0"/>
    <w:rsid w:val="00977F27"/>
    <w:rsid w:val="00980B64"/>
    <w:rsid w:val="00982268"/>
    <w:rsid w:val="0098230A"/>
    <w:rsid w:val="009846E5"/>
    <w:rsid w:val="009851AB"/>
    <w:rsid w:val="00987189"/>
    <w:rsid w:val="0099074D"/>
    <w:rsid w:val="009918CF"/>
    <w:rsid w:val="00993F85"/>
    <w:rsid w:val="009A2F16"/>
    <w:rsid w:val="009B0B9F"/>
    <w:rsid w:val="009B33DB"/>
    <w:rsid w:val="009C2E97"/>
    <w:rsid w:val="009C4CB3"/>
    <w:rsid w:val="009C6C69"/>
    <w:rsid w:val="009D0BE3"/>
    <w:rsid w:val="009D1336"/>
    <w:rsid w:val="009D730E"/>
    <w:rsid w:val="009D7D37"/>
    <w:rsid w:val="009D7F98"/>
    <w:rsid w:val="009E0A2C"/>
    <w:rsid w:val="009E117C"/>
    <w:rsid w:val="009E3E9B"/>
    <w:rsid w:val="009F0EAF"/>
    <w:rsid w:val="009F32AE"/>
    <w:rsid w:val="009F5353"/>
    <w:rsid w:val="009F60B0"/>
    <w:rsid w:val="00A06340"/>
    <w:rsid w:val="00A106D6"/>
    <w:rsid w:val="00A173D1"/>
    <w:rsid w:val="00A369D6"/>
    <w:rsid w:val="00A3719E"/>
    <w:rsid w:val="00A43DED"/>
    <w:rsid w:val="00A463F9"/>
    <w:rsid w:val="00A46D1A"/>
    <w:rsid w:val="00A57CEB"/>
    <w:rsid w:val="00A65380"/>
    <w:rsid w:val="00A65B43"/>
    <w:rsid w:val="00A67DBD"/>
    <w:rsid w:val="00A70AA9"/>
    <w:rsid w:val="00A71C3A"/>
    <w:rsid w:val="00A8170C"/>
    <w:rsid w:val="00A84256"/>
    <w:rsid w:val="00A85416"/>
    <w:rsid w:val="00A867E8"/>
    <w:rsid w:val="00A86EA1"/>
    <w:rsid w:val="00A949A2"/>
    <w:rsid w:val="00AA5D85"/>
    <w:rsid w:val="00AA60C9"/>
    <w:rsid w:val="00AB2217"/>
    <w:rsid w:val="00AC0DC5"/>
    <w:rsid w:val="00AC1994"/>
    <w:rsid w:val="00AD10C2"/>
    <w:rsid w:val="00AD2D3E"/>
    <w:rsid w:val="00AD760E"/>
    <w:rsid w:val="00AE1923"/>
    <w:rsid w:val="00AE4C68"/>
    <w:rsid w:val="00AE6915"/>
    <w:rsid w:val="00AF75B2"/>
    <w:rsid w:val="00B04B9B"/>
    <w:rsid w:val="00B104CD"/>
    <w:rsid w:val="00B14A31"/>
    <w:rsid w:val="00B152CE"/>
    <w:rsid w:val="00B33D90"/>
    <w:rsid w:val="00B37D78"/>
    <w:rsid w:val="00B42A2D"/>
    <w:rsid w:val="00B43A69"/>
    <w:rsid w:val="00B60020"/>
    <w:rsid w:val="00B600A4"/>
    <w:rsid w:val="00B60AB3"/>
    <w:rsid w:val="00B6287B"/>
    <w:rsid w:val="00B67641"/>
    <w:rsid w:val="00B704E8"/>
    <w:rsid w:val="00B71C99"/>
    <w:rsid w:val="00B73D7F"/>
    <w:rsid w:val="00B80119"/>
    <w:rsid w:val="00B820E8"/>
    <w:rsid w:val="00B8221E"/>
    <w:rsid w:val="00B842DF"/>
    <w:rsid w:val="00B84B33"/>
    <w:rsid w:val="00B961C1"/>
    <w:rsid w:val="00BA1A17"/>
    <w:rsid w:val="00BA5747"/>
    <w:rsid w:val="00BA57E7"/>
    <w:rsid w:val="00BA6E1B"/>
    <w:rsid w:val="00BB14C2"/>
    <w:rsid w:val="00BB5A1F"/>
    <w:rsid w:val="00BC5A27"/>
    <w:rsid w:val="00BC6F7B"/>
    <w:rsid w:val="00BD5906"/>
    <w:rsid w:val="00BE5A09"/>
    <w:rsid w:val="00BE6D46"/>
    <w:rsid w:val="00BF29E1"/>
    <w:rsid w:val="00BF477F"/>
    <w:rsid w:val="00BF47D9"/>
    <w:rsid w:val="00BF562A"/>
    <w:rsid w:val="00BF7CAA"/>
    <w:rsid w:val="00C0271C"/>
    <w:rsid w:val="00C06B90"/>
    <w:rsid w:val="00C16AB0"/>
    <w:rsid w:val="00C237D7"/>
    <w:rsid w:val="00C24E7D"/>
    <w:rsid w:val="00C308EC"/>
    <w:rsid w:val="00C31C01"/>
    <w:rsid w:val="00C36797"/>
    <w:rsid w:val="00C369B0"/>
    <w:rsid w:val="00C427A4"/>
    <w:rsid w:val="00C47740"/>
    <w:rsid w:val="00C47B42"/>
    <w:rsid w:val="00C51ABF"/>
    <w:rsid w:val="00C55D14"/>
    <w:rsid w:val="00C56A4E"/>
    <w:rsid w:val="00C60590"/>
    <w:rsid w:val="00C61199"/>
    <w:rsid w:val="00C617B9"/>
    <w:rsid w:val="00C61916"/>
    <w:rsid w:val="00C67662"/>
    <w:rsid w:val="00C74283"/>
    <w:rsid w:val="00C76E5D"/>
    <w:rsid w:val="00C7709D"/>
    <w:rsid w:val="00C77EF4"/>
    <w:rsid w:val="00C82C94"/>
    <w:rsid w:val="00C82D04"/>
    <w:rsid w:val="00C86C9D"/>
    <w:rsid w:val="00C96AD9"/>
    <w:rsid w:val="00C979BA"/>
    <w:rsid w:val="00CA020A"/>
    <w:rsid w:val="00CA14AC"/>
    <w:rsid w:val="00CA1777"/>
    <w:rsid w:val="00CA3B85"/>
    <w:rsid w:val="00CA49F1"/>
    <w:rsid w:val="00CA7D36"/>
    <w:rsid w:val="00CB19D6"/>
    <w:rsid w:val="00CC1154"/>
    <w:rsid w:val="00CC317E"/>
    <w:rsid w:val="00CC3B3C"/>
    <w:rsid w:val="00CD78E9"/>
    <w:rsid w:val="00CE04DD"/>
    <w:rsid w:val="00CE5142"/>
    <w:rsid w:val="00CF2090"/>
    <w:rsid w:val="00CF3A12"/>
    <w:rsid w:val="00D034B9"/>
    <w:rsid w:val="00D0643D"/>
    <w:rsid w:val="00D07C14"/>
    <w:rsid w:val="00D07D89"/>
    <w:rsid w:val="00D1312E"/>
    <w:rsid w:val="00D160F1"/>
    <w:rsid w:val="00D1615B"/>
    <w:rsid w:val="00D17573"/>
    <w:rsid w:val="00D217F6"/>
    <w:rsid w:val="00D23523"/>
    <w:rsid w:val="00D31351"/>
    <w:rsid w:val="00D32E58"/>
    <w:rsid w:val="00D361AC"/>
    <w:rsid w:val="00D42959"/>
    <w:rsid w:val="00D46A62"/>
    <w:rsid w:val="00D471B3"/>
    <w:rsid w:val="00D52C5D"/>
    <w:rsid w:val="00D545F7"/>
    <w:rsid w:val="00D573FF"/>
    <w:rsid w:val="00D60B54"/>
    <w:rsid w:val="00D60ED7"/>
    <w:rsid w:val="00D61646"/>
    <w:rsid w:val="00D621CA"/>
    <w:rsid w:val="00D65711"/>
    <w:rsid w:val="00D6599F"/>
    <w:rsid w:val="00D81C84"/>
    <w:rsid w:val="00D91A89"/>
    <w:rsid w:val="00DA1B80"/>
    <w:rsid w:val="00DA32F2"/>
    <w:rsid w:val="00DB0CC6"/>
    <w:rsid w:val="00DB137C"/>
    <w:rsid w:val="00DB35D2"/>
    <w:rsid w:val="00DB3A2B"/>
    <w:rsid w:val="00DB4706"/>
    <w:rsid w:val="00DB50B0"/>
    <w:rsid w:val="00DB72BD"/>
    <w:rsid w:val="00DC39FD"/>
    <w:rsid w:val="00DC3B0B"/>
    <w:rsid w:val="00DC5AD3"/>
    <w:rsid w:val="00DD1F02"/>
    <w:rsid w:val="00DD2683"/>
    <w:rsid w:val="00DD2920"/>
    <w:rsid w:val="00DD2B5D"/>
    <w:rsid w:val="00DD408C"/>
    <w:rsid w:val="00DD5333"/>
    <w:rsid w:val="00DD7B34"/>
    <w:rsid w:val="00DE3EF4"/>
    <w:rsid w:val="00DE46A6"/>
    <w:rsid w:val="00DE6552"/>
    <w:rsid w:val="00DE7140"/>
    <w:rsid w:val="00DF0DF4"/>
    <w:rsid w:val="00DF14FD"/>
    <w:rsid w:val="00DF16AC"/>
    <w:rsid w:val="00DF18EF"/>
    <w:rsid w:val="00DF276F"/>
    <w:rsid w:val="00E00097"/>
    <w:rsid w:val="00E03966"/>
    <w:rsid w:val="00E048B9"/>
    <w:rsid w:val="00E04F32"/>
    <w:rsid w:val="00E22C75"/>
    <w:rsid w:val="00E2318D"/>
    <w:rsid w:val="00E2407E"/>
    <w:rsid w:val="00E251E1"/>
    <w:rsid w:val="00E26258"/>
    <w:rsid w:val="00E31D67"/>
    <w:rsid w:val="00E3361F"/>
    <w:rsid w:val="00E341D7"/>
    <w:rsid w:val="00E362B4"/>
    <w:rsid w:val="00E40B91"/>
    <w:rsid w:val="00E46391"/>
    <w:rsid w:val="00E46A93"/>
    <w:rsid w:val="00E546B8"/>
    <w:rsid w:val="00E54700"/>
    <w:rsid w:val="00E56087"/>
    <w:rsid w:val="00E600BE"/>
    <w:rsid w:val="00E614A0"/>
    <w:rsid w:val="00E63873"/>
    <w:rsid w:val="00E65A5F"/>
    <w:rsid w:val="00E67DE1"/>
    <w:rsid w:val="00E67FC4"/>
    <w:rsid w:val="00E7005E"/>
    <w:rsid w:val="00E7009E"/>
    <w:rsid w:val="00E73A0D"/>
    <w:rsid w:val="00E74F8A"/>
    <w:rsid w:val="00E75AC2"/>
    <w:rsid w:val="00E774D1"/>
    <w:rsid w:val="00E8034F"/>
    <w:rsid w:val="00E80AF5"/>
    <w:rsid w:val="00E81B4C"/>
    <w:rsid w:val="00E81C4C"/>
    <w:rsid w:val="00E8264A"/>
    <w:rsid w:val="00E877DE"/>
    <w:rsid w:val="00E8792B"/>
    <w:rsid w:val="00E9278D"/>
    <w:rsid w:val="00E93514"/>
    <w:rsid w:val="00E93A17"/>
    <w:rsid w:val="00E972EE"/>
    <w:rsid w:val="00EA209A"/>
    <w:rsid w:val="00EA2195"/>
    <w:rsid w:val="00EA3C29"/>
    <w:rsid w:val="00EB2432"/>
    <w:rsid w:val="00EB4D53"/>
    <w:rsid w:val="00EB764F"/>
    <w:rsid w:val="00EB778D"/>
    <w:rsid w:val="00EC4C19"/>
    <w:rsid w:val="00EC5E79"/>
    <w:rsid w:val="00EC649A"/>
    <w:rsid w:val="00EC7667"/>
    <w:rsid w:val="00ED55B5"/>
    <w:rsid w:val="00ED5743"/>
    <w:rsid w:val="00ED69C9"/>
    <w:rsid w:val="00EE57DB"/>
    <w:rsid w:val="00EE5F48"/>
    <w:rsid w:val="00EF0600"/>
    <w:rsid w:val="00EF68FB"/>
    <w:rsid w:val="00F05F00"/>
    <w:rsid w:val="00F077FD"/>
    <w:rsid w:val="00F07CD4"/>
    <w:rsid w:val="00F26C80"/>
    <w:rsid w:val="00F27F27"/>
    <w:rsid w:val="00F35C66"/>
    <w:rsid w:val="00F37FD1"/>
    <w:rsid w:val="00F4339D"/>
    <w:rsid w:val="00F5052E"/>
    <w:rsid w:val="00F522EE"/>
    <w:rsid w:val="00F54C4C"/>
    <w:rsid w:val="00F5549C"/>
    <w:rsid w:val="00F555D8"/>
    <w:rsid w:val="00F60921"/>
    <w:rsid w:val="00F62810"/>
    <w:rsid w:val="00F65A70"/>
    <w:rsid w:val="00F72512"/>
    <w:rsid w:val="00F72ADB"/>
    <w:rsid w:val="00F73C20"/>
    <w:rsid w:val="00F74B61"/>
    <w:rsid w:val="00F750B8"/>
    <w:rsid w:val="00F762EC"/>
    <w:rsid w:val="00F83F0E"/>
    <w:rsid w:val="00F86B04"/>
    <w:rsid w:val="00F8792E"/>
    <w:rsid w:val="00F930BB"/>
    <w:rsid w:val="00F94D1F"/>
    <w:rsid w:val="00FA0119"/>
    <w:rsid w:val="00FA1581"/>
    <w:rsid w:val="00FA3A5F"/>
    <w:rsid w:val="00FA631B"/>
    <w:rsid w:val="00FB3A63"/>
    <w:rsid w:val="00FB7F30"/>
    <w:rsid w:val="00FC034C"/>
    <w:rsid w:val="00FC4488"/>
    <w:rsid w:val="00FC5439"/>
    <w:rsid w:val="00FC7919"/>
    <w:rsid w:val="00FD2A83"/>
    <w:rsid w:val="00FD6075"/>
    <w:rsid w:val="00FD78EE"/>
    <w:rsid w:val="00FD7F46"/>
    <w:rsid w:val="00FE0283"/>
    <w:rsid w:val="00FE6692"/>
    <w:rsid w:val="00FF0829"/>
    <w:rsid w:val="00FF6D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FA094CE"/>
  <w15:docId w15:val="{12CB7ED9-F406-4E50-9F48-F3F35995E0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52F7"/>
    <w:pPr>
      <w:spacing w:after="0" w:line="240" w:lineRule="auto"/>
    </w:pPr>
    <w:rPr>
      <w:rFonts w:ascii="Times New Roman" w:eastAsia="Times New Roman" w:hAnsi="Times New Roman" w:cs="Times New Roman"/>
      <w:i/>
      <w:sz w:val="24"/>
      <w:szCs w:val="24"/>
      <w:lang w:eastAsia="fr-FR"/>
    </w:rPr>
  </w:style>
  <w:style w:type="paragraph" w:styleId="Titre3">
    <w:name w:val="heading 3"/>
    <w:basedOn w:val="Normal"/>
    <w:link w:val="Titre3Car"/>
    <w:uiPriority w:val="9"/>
    <w:qFormat/>
    <w:rsid w:val="003500DA"/>
    <w:pPr>
      <w:spacing w:before="100" w:beforeAutospacing="1" w:after="100" w:afterAutospacing="1"/>
      <w:outlineLvl w:val="2"/>
    </w:pPr>
    <w:rPr>
      <w:b/>
      <w:bCs/>
      <w:i w:val="0"/>
      <w:sz w:val="27"/>
      <w:szCs w:val="27"/>
    </w:rPr>
  </w:style>
  <w:style w:type="paragraph" w:styleId="Titre6">
    <w:name w:val="heading 6"/>
    <w:basedOn w:val="Normal"/>
    <w:next w:val="Normal"/>
    <w:link w:val="Titre6Car"/>
    <w:qFormat/>
    <w:rsid w:val="004A42C5"/>
    <w:pPr>
      <w:keepNext/>
      <w:outlineLvl w:val="5"/>
    </w:pPr>
    <w:rPr>
      <w:rFonts w:ascii="Arial" w:hAnsi="Arial"/>
      <w:b/>
      <w:bCs/>
      <w:i w:val="0"/>
      <w:sz w:val="22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6810A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6810AE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6810A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810AE"/>
    <w:rPr>
      <w:rFonts w:ascii="Tahoma" w:eastAsia="Times New Roman" w:hAnsi="Tahoma" w:cs="Tahoma"/>
      <w:i/>
      <w:sz w:val="16"/>
      <w:szCs w:val="16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6810AE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6810AE"/>
    <w:rPr>
      <w:rFonts w:ascii="Times New Roman" w:eastAsia="Times New Roman" w:hAnsi="Times New Roman" w:cs="Times New Roman"/>
      <w:i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6810AE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6810AE"/>
    <w:rPr>
      <w:rFonts w:ascii="Times New Roman" w:eastAsia="Times New Roman" w:hAnsi="Times New Roman" w:cs="Times New Roman"/>
      <w:i/>
      <w:sz w:val="24"/>
      <w:szCs w:val="24"/>
      <w:lang w:eastAsia="fr-FR"/>
    </w:rPr>
  </w:style>
  <w:style w:type="character" w:styleId="lev">
    <w:name w:val="Strong"/>
    <w:basedOn w:val="Policepardfaut"/>
    <w:uiPriority w:val="22"/>
    <w:qFormat/>
    <w:rsid w:val="007F5A33"/>
    <w:rPr>
      <w:b/>
      <w:bCs/>
    </w:rPr>
  </w:style>
  <w:style w:type="character" w:styleId="Textedelespacerserv">
    <w:name w:val="Placeholder Text"/>
    <w:basedOn w:val="Policepardfaut"/>
    <w:uiPriority w:val="99"/>
    <w:semiHidden/>
    <w:rsid w:val="007508BE"/>
    <w:rPr>
      <w:color w:val="808080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D07C14"/>
    <w:rPr>
      <w:rFonts w:ascii="Times New Roman" w:eastAsia="Times New Roman" w:hAnsi="Times New Roman" w:cs="Times New Roman"/>
      <w:i/>
      <w:sz w:val="24"/>
      <w:szCs w:val="24"/>
      <w:lang w:eastAsia="fr-FR"/>
    </w:rPr>
  </w:style>
  <w:style w:type="paragraph" w:styleId="NormalWeb">
    <w:name w:val="Normal (Web)"/>
    <w:basedOn w:val="Normal"/>
    <w:uiPriority w:val="99"/>
    <w:unhideWhenUsed/>
    <w:rsid w:val="00D07C14"/>
    <w:pPr>
      <w:spacing w:before="100" w:beforeAutospacing="1" w:after="100" w:afterAutospacing="1"/>
    </w:pPr>
    <w:rPr>
      <w:rFonts w:eastAsiaTheme="minorEastAsia"/>
      <w:i w:val="0"/>
      <w:lang w:val="en-US" w:eastAsia="en-US"/>
    </w:rPr>
  </w:style>
  <w:style w:type="character" w:customStyle="1" w:styleId="viiyi">
    <w:name w:val="viiyi"/>
    <w:basedOn w:val="Policepardfaut"/>
    <w:rsid w:val="002C45EB"/>
  </w:style>
  <w:style w:type="character" w:customStyle="1" w:styleId="jlqj4b">
    <w:name w:val="jlqj4b"/>
    <w:basedOn w:val="Policepardfaut"/>
    <w:rsid w:val="002C45EB"/>
  </w:style>
  <w:style w:type="paragraph" w:customStyle="1" w:styleId="Gdmath">
    <w:name w:val="Gdmath"/>
    <w:basedOn w:val="Normal"/>
    <w:link w:val="GdmathCar"/>
    <w:rsid w:val="00073F06"/>
    <w:pPr>
      <w:jc w:val="center"/>
    </w:pPr>
    <w:rPr>
      <w:bCs/>
      <w:i w:val="0"/>
      <w:color w:val="000000"/>
      <w:szCs w:val="32"/>
      <w:lang w:bidi="ar-DZ"/>
    </w:rPr>
  </w:style>
  <w:style w:type="character" w:customStyle="1" w:styleId="GdmathCar">
    <w:name w:val="Gdmath Car"/>
    <w:basedOn w:val="Policepardfaut"/>
    <w:link w:val="Gdmath"/>
    <w:rsid w:val="00073F06"/>
    <w:rPr>
      <w:rFonts w:ascii="Times New Roman" w:eastAsia="Times New Roman" w:hAnsi="Times New Roman" w:cs="Times New Roman"/>
      <w:bCs/>
      <w:color w:val="000000"/>
      <w:sz w:val="24"/>
      <w:szCs w:val="32"/>
      <w:lang w:eastAsia="fr-FR" w:bidi="ar-DZ"/>
    </w:rPr>
  </w:style>
  <w:style w:type="character" w:customStyle="1" w:styleId="coefficient">
    <w:name w:val="coefficient"/>
    <w:basedOn w:val="Policepardfaut"/>
    <w:rsid w:val="00982268"/>
  </w:style>
  <w:style w:type="character" w:styleId="Lienhypertexte">
    <w:name w:val="Hyperlink"/>
    <w:basedOn w:val="Policepardfaut"/>
    <w:uiPriority w:val="99"/>
    <w:semiHidden/>
    <w:unhideWhenUsed/>
    <w:rsid w:val="00977F27"/>
    <w:rPr>
      <w:color w:val="0000FF"/>
      <w:u w:val="single"/>
    </w:rPr>
  </w:style>
  <w:style w:type="character" w:styleId="Lienhypertextesuivivisit">
    <w:name w:val="FollowedHyperlink"/>
    <w:basedOn w:val="Policepardfaut"/>
    <w:uiPriority w:val="99"/>
    <w:semiHidden/>
    <w:unhideWhenUsed/>
    <w:rsid w:val="00304F72"/>
    <w:rPr>
      <w:color w:val="800080" w:themeColor="followedHyperlink"/>
      <w:u w:val="single"/>
    </w:rPr>
  </w:style>
  <w:style w:type="character" w:customStyle="1" w:styleId="Titre3Car">
    <w:name w:val="Titre 3 Car"/>
    <w:basedOn w:val="Policepardfaut"/>
    <w:link w:val="Titre3"/>
    <w:uiPriority w:val="9"/>
    <w:rsid w:val="003500DA"/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character" w:customStyle="1" w:styleId="spvqvc9t">
    <w:name w:val="spvqvc9t"/>
    <w:basedOn w:val="Policepardfaut"/>
    <w:rsid w:val="003500DA"/>
  </w:style>
  <w:style w:type="character" w:customStyle="1" w:styleId="tojvnm2t">
    <w:name w:val="tojvnm2t"/>
    <w:basedOn w:val="Policepardfaut"/>
    <w:rsid w:val="009244F6"/>
  </w:style>
  <w:style w:type="table" w:customStyle="1" w:styleId="TableauGrille1Clair1">
    <w:name w:val="Tableau Grille 1 Clair1"/>
    <w:basedOn w:val="TableauNormal"/>
    <w:uiPriority w:val="46"/>
    <w:rsid w:val="00B704E8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PrformatHTML">
    <w:name w:val="HTML Preformatted"/>
    <w:basedOn w:val="Normal"/>
    <w:link w:val="PrformatHTMLCar"/>
    <w:uiPriority w:val="99"/>
    <w:unhideWhenUsed/>
    <w:rsid w:val="0070000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i w:val="0"/>
      <w:sz w:val="20"/>
      <w:szCs w:val="20"/>
    </w:rPr>
  </w:style>
  <w:style w:type="character" w:customStyle="1" w:styleId="PrformatHTMLCar">
    <w:name w:val="Préformaté HTML Car"/>
    <w:basedOn w:val="Policepardfaut"/>
    <w:link w:val="PrformatHTML"/>
    <w:uiPriority w:val="99"/>
    <w:rsid w:val="0070000A"/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Titre6Car">
    <w:name w:val="Titre 6 Car"/>
    <w:basedOn w:val="Policepardfaut"/>
    <w:link w:val="Titre6"/>
    <w:rsid w:val="004A42C5"/>
    <w:rPr>
      <w:rFonts w:ascii="Arial" w:eastAsia="Times New Roman" w:hAnsi="Arial" w:cs="Times New Roman"/>
      <w:b/>
      <w:bCs/>
      <w:szCs w:val="20"/>
      <w:lang w:eastAsia="fr-FR"/>
    </w:rPr>
  </w:style>
  <w:style w:type="paragraph" w:customStyle="1" w:styleId="Appmesures">
    <w:name w:val="Appmesures"/>
    <w:basedOn w:val="Normal"/>
    <w:rsid w:val="004A42C5"/>
    <w:pPr>
      <w:jc w:val="center"/>
    </w:pPr>
    <w:rPr>
      <w:rFonts w:ascii="Arial" w:hAnsi="Arial"/>
      <w:i w:val="0"/>
      <w:position w:val="-12"/>
      <w:sz w:val="32"/>
      <w:szCs w:val="20"/>
    </w:rPr>
  </w:style>
  <w:style w:type="table" w:styleId="TableauGrille2-Accentuation1">
    <w:name w:val="Grid Table 2 Accent 1"/>
    <w:basedOn w:val="TableauNormal"/>
    <w:uiPriority w:val="47"/>
    <w:rsid w:val="00DD2920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Tableausimple2">
    <w:name w:val="Plain Table 2"/>
    <w:basedOn w:val="TableauNormal"/>
    <w:uiPriority w:val="42"/>
    <w:rsid w:val="00DD2920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Tableausimple3">
    <w:name w:val="Plain Table 3"/>
    <w:basedOn w:val="TableauNormal"/>
    <w:uiPriority w:val="43"/>
    <w:rsid w:val="00E8792B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457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147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42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9811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40968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04198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96592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961102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399593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854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86174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608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9079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649552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704341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196871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0588951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2749834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4223463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619488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226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2092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74357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65381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452526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89393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47367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86883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2962693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4794757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1807476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8672356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238439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416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2258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71083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29168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13793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905321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149217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0381899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8640070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408379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711951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9736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0927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62729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043529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090654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068019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80160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226325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7209385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82907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653677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871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22660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70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4950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5609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60624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42224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632798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708333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7358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4197318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1766142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1683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920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45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9246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2708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03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6561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2751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58641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3578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3654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193192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56352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3706252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631912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523740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9533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05420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23832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51811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549362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663961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04681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9852125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5547575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1430007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78421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4434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11534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21856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1399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35817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789542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2488357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03831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1352989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916579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133788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1198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63600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19535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1644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598232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4336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708413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051844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5902765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7890933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542204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3757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5013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43480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3289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424220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62495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067498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67809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508209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559069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5662359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5931688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7.bin"/><Relationship Id="rId34" Type="http://schemas.openxmlformats.org/officeDocument/2006/relationships/image" Target="media/image10.wmf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8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5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32" Type="http://schemas.openxmlformats.org/officeDocument/2006/relationships/image" Target="media/image9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3.bin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6.bin"/><Relationship Id="rId8" Type="http://schemas.openxmlformats.org/officeDocument/2006/relationships/image" Target="media/image1.png"/><Relationship Id="rId51" Type="http://schemas.openxmlformats.org/officeDocument/2006/relationships/oleObject" Target="embeddings/oleObject31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2.wmf"/><Relationship Id="rId46" Type="http://schemas.openxmlformats.org/officeDocument/2006/relationships/oleObject" Target="embeddings/oleObject27.bin"/><Relationship Id="rId59" Type="http://schemas.openxmlformats.org/officeDocument/2006/relationships/header" Target="head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4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1.wmf"/><Relationship Id="rId49" Type="http://schemas.openxmlformats.org/officeDocument/2006/relationships/image" Target="media/image13.wmf"/><Relationship Id="rId57" Type="http://schemas.openxmlformats.org/officeDocument/2006/relationships/header" Target="header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2.bin"/><Relationship Id="rId60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7B32A4D-5D19-4AE9-8EC9-13DC9753E7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141</Words>
  <Characters>777</Characters>
  <Application>Microsoft Office Word</Application>
  <DocSecurity>0</DocSecurity>
  <Lines>6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ELL</dc:creator>
  <cp:lastModifiedBy>bmsoft</cp:lastModifiedBy>
  <cp:revision>6</cp:revision>
  <cp:lastPrinted>2025-09-19T23:08:00Z</cp:lastPrinted>
  <dcterms:created xsi:type="dcterms:W3CDTF">2025-09-19T22:50:00Z</dcterms:created>
  <dcterms:modified xsi:type="dcterms:W3CDTF">2025-09-19T2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